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1C0E" w:rsidRPr="00FD70AC" w:rsidRDefault="00216DB5" w:rsidP="004F691C">
      <w:pPr>
        <w:spacing w:after="0" w:line="240" w:lineRule="auto"/>
        <w:jc w:val="center"/>
        <w:rPr>
          <w:rFonts w:ascii="TH Sarabun New" w:hAnsi="TH Sarabun New" w:cs="TH Sarabun New"/>
          <w:b/>
          <w:bCs/>
          <w:sz w:val="32"/>
          <w:szCs w:val="32"/>
        </w:rPr>
      </w:pPr>
      <w:r w:rsidRPr="00FE5E61">
        <w:rPr>
          <w:rFonts w:ascii="TH Sarabun New" w:hAnsi="TH Sarabun New" w:cs="TH Sarabun New"/>
          <w:b/>
          <w:bCs/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04CA6A9F" wp14:editId="64691A52">
            <wp:simplePos x="0" y="0"/>
            <wp:positionH relativeFrom="margin">
              <wp:align>center</wp:align>
            </wp:positionH>
            <wp:positionV relativeFrom="paragraph">
              <wp:posOffset>-13970</wp:posOffset>
            </wp:positionV>
            <wp:extent cx="492980" cy="795811"/>
            <wp:effectExtent l="0" t="0" r="2540" b="444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980" cy="79581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D1C0E" w:rsidRPr="00FD70AC" w:rsidRDefault="000D1C0E" w:rsidP="004F691C">
      <w:pPr>
        <w:spacing w:after="0" w:line="240" w:lineRule="auto"/>
        <w:jc w:val="center"/>
        <w:rPr>
          <w:rFonts w:ascii="TH Sarabun New" w:hAnsi="TH Sarabun New" w:cs="TH Sarabun New"/>
          <w:b/>
          <w:bCs/>
          <w:sz w:val="32"/>
          <w:szCs w:val="32"/>
        </w:rPr>
      </w:pPr>
    </w:p>
    <w:p w:rsidR="008A56DD" w:rsidRDefault="00D5323E" w:rsidP="004F691C">
      <w:pPr>
        <w:spacing w:after="0" w:line="240" w:lineRule="auto"/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>
        <w:rPr>
          <w:rFonts w:ascii="TH Sarabun New" w:hAnsi="TH Sarabun New" w:cs="TH Sarabun New"/>
          <w:b/>
          <w:bCs/>
          <w:sz w:val="36"/>
          <w:szCs w:val="36"/>
        </w:rPr>
        <w:t>0</w:t>
      </w:r>
    </w:p>
    <w:p w:rsidR="007767E1" w:rsidRPr="00730F2F" w:rsidRDefault="00AD7086" w:rsidP="004F691C">
      <w:pPr>
        <w:spacing w:after="0" w:line="240" w:lineRule="auto"/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 w:rsidRPr="00730F2F">
        <w:rPr>
          <w:rFonts w:ascii="TH Sarabun New" w:hAnsi="TH Sarabun New" w:cs="TH Sarabun New"/>
          <w:b/>
          <w:bCs/>
          <w:sz w:val="36"/>
          <w:szCs w:val="36"/>
          <w:cs/>
        </w:rPr>
        <w:t>แผนการจัดการเรียนรู้</w:t>
      </w:r>
      <w:r w:rsidR="00566D77" w:rsidRPr="00730F2F">
        <w:rPr>
          <w:rFonts w:ascii="TH Sarabun New" w:hAnsi="TH Sarabun New" w:cs="TH Sarabun New"/>
          <w:b/>
          <w:bCs/>
          <w:sz w:val="36"/>
          <w:szCs w:val="36"/>
          <w:cs/>
        </w:rPr>
        <w:t>ที่</w:t>
      </w:r>
      <w:r w:rsidR="00566E58">
        <w:rPr>
          <w:rFonts w:ascii="TH Sarabun New" w:hAnsi="TH Sarabun New" w:cs="TH Sarabun New"/>
          <w:b/>
          <w:bCs/>
          <w:sz w:val="36"/>
          <w:szCs w:val="36"/>
          <w:cs/>
        </w:rPr>
        <w:t xml:space="preserve"> </w:t>
      </w:r>
      <w:r w:rsidR="001622E1">
        <w:rPr>
          <w:rFonts w:ascii="TH Sarabun New" w:hAnsi="TH Sarabun New" w:cs="TH Sarabun New" w:hint="cs"/>
          <w:b/>
          <w:bCs/>
          <w:sz w:val="36"/>
          <w:szCs w:val="36"/>
          <w:cs/>
        </w:rPr>
        <w:t>1</w:t>
      </w:r>
    </w:p>
    <w:p w:rsidR="006666DB" w:rsidRPr="00FE5E61" w:rsidRDefault="006666DB" w:rsidP="004F691C">
      <w:pPr>
        <w:spacing w:before="240" w:after="0" w:line="240" w:lineRule="auto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หน่วยการเรียนรู้ที่ </w:t>
      </w:r>
      <w:r w:rsidR="003A7578">
        <w:rPr>
          <w:rFonts w:ascii="TH Sarabun New" w:hAnsi="TH Sarabun New" w:cs="TH Sarabun New"/>
          <w:b/>
          <w:bCs/>
          <w:sz w:val="32"/>
          <w:szCs w:val="32"/>
        </w:rPr>
        <w:t>4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</w:t>
      </w:r>
      <w:r w:rsidR="003A7578">
        <w:rPr>
          <w:rFonts w:ascii="TH Sarabun New" w:hAnsi="TH Sarabun New" w:cs="TH Sarabun New" w:hint="cs"/>
          <w:b/>
          <w:bCs/>
          <w:sz w:val="32"/>
          <w:szCs w:val="32"/>
          <w:cs/>
        </w:rPr>
        <w:t>การสร้าง</w:t>
      </w:r>
      <w:r w:rsidR="001622E1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C25000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C25000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="00BA08A4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เรื่อง </w:t>
      </w:r>
      <w:r w:rsidR="0055174A">
        <w:rPr>
          <w:rFonts w:ascii="TH Sarabun New" w:hAnsi="TH Sarabun New" w:cs="TH Sarabun New" w:hint="cs"/>
          <w:b/>
          <w:bCs/>
          <w:sz w:val="32"/>
          <w:szCs w:val="32"/>
          <w:cs/>
        </w:rPr>
        <w:t>การ</w:t>
      </w:r>
      <w:r w:rsidR="00C25000"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แบ่งส่วนของเส้นตรง </w:t>
      </w:r>
    </w:p>
    <w:p w:rsidR="006666DB" w:rsidRPr="00FE5E61" w:rsidRDefault="006666DB" w:rsidP="004F691C">
      <w:pPr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>วิชา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>คณิตศาสตร์เพิ่มเติม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="009B0610">
        <w:rPr>
          <w:rFonts w:ascii="TH Sarabun New" w:hAnsi="TH Sarabun New" w:cs="TH Sarabun New"/>
          <w:b/>
          <w:bCs/>
          <w:sz w:val="32"/>
          <w:szCs w:val="32"/>
        </w:rPr>
        <w:t>1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(ค</w:t>
      </w:r>
      <w:r>
        <w:rPr>
          <w:rFonts w:ascii="TH Sarabun New" w:hAnsi="TH Sarabun New" w:cs="TH Sarabun New"/>
          <w:b/>
          <w:bCs/>
          <w:sz w:val="32"/>
          <w:szCs w:val="32"/>
        </w:rPr>
        <w:t>21</w:t>
      </w:r>
      <w:r w:rsidRPr="00FE5E61">
        <w:rPr>
          <w:rFonts w:ascii="TH Sarabun New" w:hAnsi="TH Sarabun New" w:cs="TH Sarabun New"/>
          <w:b/>
          <w:bCs/>
          <w:sz w:val="32"/>
          <w:szCs w:val="32"/>
        </w:rPr>
        <w:t>201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>)</w:t>
      </w:r>
      <w:r w:rsidR="00C25000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BA08A4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>กลุ่มสาระการเรียนรู้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>คณิตศาสตร์</w:t>
      </w:r>
    </w:p>
    <w:p w:rsidR="006666DB" w:rsidRPr="00FE5E61" w:rsidRDefault="006666DB" w:rsidP="004F691C">
      <w:pPr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/>
          <w:b/>
          <w:bCs/>
          <w:sz w:val="32"/>
          <w:szCs w:val="32"/>
          <w:cs/>
        </w:rPr>
        <w:t>ชั้น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มัธยมศึกษาปีที่ </w:t>
      </w:r>
      <w:r w:rsidR="00F17061">
        <w:rPr>
          <w:rFonts w:ascii="TH Sarabun New" w:hAnsi="TH Sarabun New" w:cs="TH Sarabun New"/>
          <w:b/>
          <w:bCs/>
          <w:sz w:val="32"/>
          <w:szCs w:val="32"/>
        </w:rPr>
        <w:t xml:space="preserve">1  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ภาคเรียนที่ </w:t>
      </w:r>
      <w:r w:rsidRPr="00FE5E61">
        <w:rPr>
          <w:rFonts w:ascii="TH Sarabun New" w:hAnsi="TH Sarabun New" w:cs="TH Sarabun New"/>
          <w:b/>
          <w:bCs/>
          <w:sz w:val="32"/>
          <w:szCs w:val="32"/>
        </w:rPr>
        <w:t>1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 xml:space="preserve"> </w:t>
      </w:r>
      <w:r w:rsidR="00C25000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BA08A4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ปีการศึกษา </w:t>
      </w:r>
      <w:r>
        <w:rPr>
          <w:rFonts w:ascii="TH Sarabun New" w:hAnsi="TH Sarabun New" w:cs="TH Sarabun New"/>
          <w:b/>
          <w:bCs/>
          <w:sz w:val="32"/>
          <w:szCs w:val="32"/>
        </w:rPr>
        <w:t>256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0</w:t>
      </w: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เวลา 1 คาบ</w:t>
      </w: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                  </w:t>
      </w:r>
    </w:p>
    <w:p w:rsidR="00571E6A" w:rsidRPr="008A56DD" w:rsidRDefault="006666DB" w:rsidP="004F691C">
      <w:pPr>
        <w:pBdr>
          <w:bottom w:val="single" w:sz="6" w:space="8" w:color="auto"/>
        </w:pBdr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FE5E61">
        <w:rPr>
          <w:rFonts w:ascii="TH Sarabun New" w:hAnsi="TH Sarabun New" w:cs="TH Sarabun New"/>
          <w:b/>
          <w:bCs/>
          <w:sz w:val="32"/>
          <w:szCs w:val="32"/>
          <w:cs/>
        </w:rPr>
        <w:t xml:space="preserve">ผู้สอน </w:t>
      </w: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อาจารย์เกตุม  สระบุรินทร์</w:t>
      </w:r>
    </w:p>
    <w:p w:rsidR="00557F81" w:rsidRDefault="002F3C13" w:rsidP="004F691C">
      <w:pPr>
        <w:tabs>
          <w:tab w:val="right" w:pos="9026"/>
        </w:tabs>
        <w:spacing w:before="240" w:after="0" w:line="240" w:lineRule="auto"/>
        <w:jc w:val="both"/>
        <w:rPr>
          <w:rFonts w:ascii="TH Sarabun New" w:hAnsi="TH Sarabun New" w:cs="TH Sarabun New"/>
          <w:b/>
          <w:bCs/>
          <w:sz w:val="32"/>
          <w:szCs w:val="32"/>
        </w:rPr>
      </w:pPr>
      <w:r w:rsidRPr="00FD70AC">
        <w:rPr>
          <w:rFonts w:ascii="TH Sarabun New" w:hAnsi="TH Sarabun New" w:cs="TH Sarabun New"/>
          <w:b/>
          <w:bCs/>
          <w:sz w:val="32"/>
          <w:szCs w:val="32"/>
          <w:cs/>
        </w:rPr>
        <w:t>ผลการเรียนรู้</w:t>
      </w:r>
    </w:p>
    <w:p w:rsidR="00502998" w:rsidRPr="000F2D4B" w:rsidRDefault="00502998" w:rsidP="00502998">
      <w:pPr>
        <w:spacing w:after="0"/>
        <w:jc w:val="thaiDistribute"/>
        <w:rPr>
          <w:rFonts w:ascii="TH Sarabun New" w:hAnsi="TH Sarabun New" w:cs="TH Sarabun New"/>
          <w:sz w:val="32"/>
          <w:szCs w:val="32"/>
        </w:rPr>
      </w:pPr>
      <w:r w:rsidRPr="000F2D4B">
        <w:rPr>
          <w:rFonts w:ascii="TH Sarabun New" w:hAnsi="TH Sarabun New" w:cs="TH Sarabun New"/>
          <w:b/>
          <w:bCs/>
          <w:sz w:val="24"/>
          <w:szCs w:val="32"/>
        </w:rPr>
        <w:tab/>
      </w:r>
      <w:r w:rsidRPr="000F2D4B">
        <w:rPr>
          <w:rFonts w:ascii="TH Sarabun New" w:hAnsi="TH Sarabun New" w:cs="TH Sarabun New"/>
          <w:sz w:val="32"/>
          <w:szCs w:val="32"/>
        </w:rPr>
        <w:t>1</w:t>
      </w:r>
      <w:r w:rsidRPr="000F2D4B">
        <w:rPr>
          <w:rFonts w:ascii="TH Sarabun New" w:hAnsi="TH Sarabun New" w:cs="TH Sarabun New"/>
          <w:sz w:val="32"/>
          <w:szCs w:val="32"/>
          <w:cs/>
        </w:rPr>
        <w:t xml:space="preserve">. </w:t>
      </w:r>
      <w:r>
        <w:rPr>
          <w:rFonts w:ascii="TH Sarabun New" w:hAnsi="TH Sarabun New" w:cs="TH Sarabun New" w:hint="cs"/>
          <w:sz w:val="32"/>
          <w:szCs w:val="32"/>
          <w:cs/>
        </w:rPr>
        <w:t>แบ่งส่วนของเส้นตรงออกเป็นหลายส่วนที่ยาวเท่ากันได้</w:t>
      </w:r>
    </w:p>
    <w:p w:rsidR="004A0CBB" w:rsidRPr="00FD70AC" w:rsidRDefault="004A0CBB" w:rsidP="004F691C">
      <w:pPr>
        <w:spacing w:before="240"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FD70AC">
        <w:rPr>
          <w:rFonts w:ascii="TH Sarabun New" w:hAnsi="TH Sarabun New" w:cs="TH Sarabun New"/>
          <w:b/>
          <w:bCs/>
          <w:sz w:val="32"/>
          <w:szCs w:val="32"/>
          <w:cs/>
        </w:rPr>
        <w:t>จุดประสงค์การเรียนรู้</w:t>
      </w:r>
    </w:p>
    <w:p w:rsidR="009B4F3F" w:rsidRDefault="009B4F3F" w:rsidP="009B4F3F">
      <w:pPr>
        <w:spacing w:after="0"/>
        <w:ind w:firstLine="720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</w:rPr>
        <w:t>1</w:t>
      </w:r>
      <w:r w:rsidRPr="00EF090C">
        <w:rPr>
          <w:rFonts w:ascii="TH Sarabun New" w:hAnsi="TH Sarabun New" w:cs="TH Sarabun New"/>
          <w:sz w:val="32"/>
          <w:szCs w:val="32"/>
          <w:cs/>
        </w:rPr>
        <w:t>.</w: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นักเรียนสามารถ</w:t>
      </w:r>
      <w:r w:rsidRPr="00EF090C">
        <w:rPr>
          <w:rFonts w:ascii="TH Sarabun New" w:hAnsi="TH Sarabun New" w:cs="TH Sarabun New"/>
          <w:sz w:val="32"/>
          <w:szCs w:val="32"/>
          <w:cs/>
        </w:rPr>
        <w:t>ใช้วงเวียนแบ่งส่วนของเส้นตรงออกเป็นส่วน</w:t>
      </w:r>
      <w:r w:rsidR="00E94397">
        <w:rPr>
          <w:rFonts w:ascii="TH Sarabun New" w:hAnsi="TH Sarabun New" w:cs="TH Sarabun New" w:hint="cs"/>
          <w:sz w:val="32"/>
          <w:szCs w:val="32"/>
          <w:cs/>
        </w:rPr>
        <w:t xml:space="preserve"> ๆ </w:t>
      </w:r>
      <w:r w:rsidRPr="00EF090C">
        <w:rPr>
          <w:rFonts w:ascii="TH Sarabun New" w:hAnsi="TH Sarabun New" w:cs="TH Sarabun New"/>
          <w:sz w:val="32"/>
          <w:szCs w:val="32"/>
          <w:cs/>
        </w:rPr>
        <w:t>ได้ตามที่โจทย์กำหนด</w:t>
      </w:r>
    </w:p>
    <w:p w:rsidR="004D4187" w:rsidRPr="00EF090C" w:rsidRDefault="004D4187" w:rsidP="009B4F3F">
      <w:pPr>
        <w:spacing w:after="0"/>
        <w:ind w:firstLine="720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t>2. นักเรียนสามารถแบ่งส่วนของเส้นตรงโดยการสร้างมุมแย้งได้ตามที่โจทย์กำหนด</w:t>
      </w:r>
    </w:p>
    <w:p w:rsidR="00447F23" w:rsidRDefault="00CE5E33" w:rsidP="004F691C">
      <w:pPr>
        <w:tabs>
          <w:tab w:val="right" w:pos="709"/>
        </w:tabs>
        <w:spacing w:before="240" w:after="0" w:line="240" w:lineRule="auto"/>
        <w:ind w:right="521"/>
        <w:rPr>
          <w:rFonts w:ascii="TH Sarabun New" w:hAnsi="TH Sarabun New" w:cs="TH Sarabun New"/>
          <w:b/>
          <w:bCs/>
          <w:sz w:val="32"/>
          <w:szCs w:val="32"/>
        </w:rPr>
      </w:pPr>
      <w:r w:rsidRPr="00FD70AC">
        <w:rPr>
          <w:rFonts w:ascii="TH Sarabun New" w:hAnsi="TH Sarabun New" w:cs="TH Sarabun New"/>
          <w:b/>
          <w:bCs/>
          <w:sz w:val="32"/>
          <w:szCs w:val="32"/>
          <w:cs/>
        </w:rPr>
        <w:t>สาระสำคัญ</w:t>
      </w:r>
    </w:p>
    <w:p w:rsidR="0011203C" w:rsidRPr="00EF090C" w:rsidRDefault="0011203C" w:rsidP="00F253F8">
      <w:pPr>
        <w:spacing w:after="0" w:line="240" w:lineRule="auto"/>
        <w:ind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EF090C">
        <w:rPr>
          <w:rFonts w:ascii="TH Sarabun New" w:hAnsi="TH Sarabun New" w:cs="TH Sarabun New"/>
          <w:b/>
          <w:bCs/>
          <w:sz w:val="32"/>
          <w:szCs w:val="32"/>
          <w:cs/>
        </w:rPr>
        <w:t>การแบ่งส่วนของเส้นตรงโดยการแบ่งครึ่ง</w:t>
      </w:r>
    </w:p>
    <w:p w:rsidR="0011203C" w:rsidRPr="00EF090C" w:rsidRDefault="0011203C" w:rsidP="00F253F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ab/>
        <w:t>การแบ่งครึ่งส่วนของเส้นตรงที่กำหนดให้โดยใช้สันตรงและวงเวียน มีขั้นตอนการสร้าง ดังนี้</w:t>
      </w:r>
    </w:p>
    <w:p w:rsidR="0011203C" w:rsidRPr="00EF090C" w:rsidRDefault="0011203C" w:rsidP="00F253F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253F8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กำหนดให้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Pr="00EF090C">
        <w:rPr>
          <w:rFonts w:ascii="TH Sarabun New" w:hAnsi="TH Sarabun New" w:cs="TH Sarabun New"/>
          <w:position w:val="-10"/>
          <w:sz w:val="32"/>
          <w:szCs w:val="32"/>
          <w:cs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15pt;height:18.8pt" o:ole="">
            <v:imagedata r:id="rId8" o:title=""/>
          </v:shape>
          <o:OLEObject Type="Embed" ProgID="Equation.3" ShapeID="_x0000_i1025" DrawAspect="Content" ObjectID="_1567268817" r:id="rId9"/>
        </w:object>
      </w:r>
      <w:r w:rsidR="00F253F8">
        <w:rPr>
          <w:rFonts w:ascii="TH Sarabun New" w:hAnsi="TH Sarabun New" w:cs="TH Sarabun New"/>
          <w:position w:val="-4"/>
          <w:sz w:val="32"/>
          <w:szCs w:val="32"/>
          <w:cs/>
        </w:rPr>
        <w:tab/>
      </w:r>
      <w:r w:rsidR="00632B86"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26" type="#_x0000_t75" style="width:17.55pt;height:18.8pt" o:ole="">
            <v:imagedata r:id="rId10" o:title=""/>
          </v:shape>
          <o:OLEObject Type="Embed" ProgID="Equation.DSMT4" ShapeID="_x0000_i1026" DrawAspect="Content" ObjectID="_1567268818" r:id="rId11"/>
        </w:object>
      </w:r>
    </w:p>
    <w:p w:rsidR="0011203C" w:rsidRPr="00EF090C" w:rsidRDefault="0011203C" w:rsidP="00F253F8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253F8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ต้องการสร้าง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F253F8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แบ่งครึ่ง  </w:t>
      </w:r>
      <w:r w:rsidR="00632B86"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27" type="#_x0000_t75" style="width:17.55pt;height:18.8pt" o:ole="">
            <v:imagedata r:id="rId12" o:title=""/>
          </v:shape>
          <o:OLEObject Type="Embed" ProgID="Equation.DSMT4" ShapeID="_x0000_i1027" DrawAspect="Content" ObjectID="_1567268819" r:id="rId13"/>
        </w:object>
      </w:r>
    </w:p>
    <w:p w:rsidR="0011203C" w:rsidRPr="00EF090C" w:rsidRDefault="00632B86" w:rsidP="0011203C">
      <w:pPr>
        <w:spacing w:after="0"/>
        <w:rPr>
          <w:rFonts w:ascii="TH Sarabun New" w:hAnsi="TH Sarabun New" w:cs="TH Sarabun New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489AFA95" wp14:editId="7C8C11F3">
            <wp:simplePos x="0" y="0"/>
            <wp:positionH relativeFrom="margin">
              <wp:align>center</wp:align>
            </wp:positionH>
            <wp:positionV relativeFrom="paragraph">
              <wp:posOffset>56598</wp:posOffset>
            </wp:positionV>
            <wp:extent cx="2642371" cy="2409246"/>
            <wp:effectExtent l="0" t="0" r="0" b="0"/>
            <wp:wrapNone/>
            <wp:docPr id="9" name="รูปภาพ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2371" cy="2409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203C" w:rsidRPr="00EF090C" w:rsidRDefault="0011203C" w:rsidP="0011203C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11203C" w:rsidRPr="00EF090C" w:rsidRDefault="0011203C" w:rsidP="0011203C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11203C" w:rsidRPr="00EF090C" w:rsidRDefault="0011203C" w:rsidP="0011203C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11203C" w:rsidRPr="00EF090C" w:rsidRDefault="0011203C" w:rsidP="0011203C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11203C" w:rsidRPr="00EF090C" w:rsidRDefault="0011203C" w:rsidP="0011203C">
      <w:pPr>
        <w:spacing w:after="0"/>
        <w:rPr>
          <w:rFonts w:ascii="TH Sarabun New" w:hAnsi="TH Sarabun New" w:cs="TH Sarabun New"/>
          <w:b/>
          <w:bCs/>
          <w:sz w:val="32"/>
          <w:szCs w:val="32"/>
        </w:rPr>
      </w:pPr>
    </w:p>
    <w:p w:rsidR="00632B86" w:rsidRDefault="00632B86" w:rsidP="0011203C">
      <w:pPr>
        <w:spacing w:after="0"/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:rsidR="00632B86" w:rsidRDefault="00632B86" w:rsidP="0011203C">
      <w:pPr>
        <w:spacing w:after="0"/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:rsidR="00F253F8" w:rsidRDefault="00F253F8" w:rsidP="0011203C">
      <w:pPr>
        <w:spacing w:after="0"/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:rsidR="0011203C" w:rsidRPr="00EF090C" w:rsidRDefault="0011203C" w:rsidP="00F253F8">
      <w:pPr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EF090C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lastRenderedPageBreak/>
        <w:t>วิธีสร้าง</w:t>
      </w:r>
    </w:p>
    <w:p w:rsidR="0011203C" w:rsidRPr="00EF090C" w:rsidRDefault="0011203C" w:rsidP="00F253F8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</w:rPr>
        <w:t>1</w:t>
      </w:r>
      <w:r w:rsidRPr="00EF090C">
        <w:rPr>
          <w:rFonts w:ascii="TH Sarabun New" w:hAnsi="TH Sarabun New" w:cs="TH Sarabun New"/>
          <w:sz w:val="32"/>
          <w:szCs w:val="32"/>
          <w:cs/>
        </w:rPr>
        <w:t>.</w:t>
      </w:r>
      <w:r w:rsidR="00F253F8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ใช้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A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และ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B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เป็นจุดศูนย์กลางรัศมียาวพอสมควรและยาวเท่ากัน เขียนส่วนโค้งตัดกันที่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C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และจุด </w:t>
      </w:r>
      <w:r w:rsidRPr="00EF090C">
        <w:rPr>
          <w:rFonts w:ascii="TH Sarabun New" w:hAnsi="TH Sarabun New" w:cs="TH Sarabun New"/>
          <w:sz w:val="32"/>
          <w:szCs w:val="32"/>
        </w:rPr>
        <w:t>D</w:t>
      </w:r>
    </w:p>
    <w:p w:rsidR="0011203C" w:rsidRPr="00EF090C" w:rsidRDefault="0011203C" w:rsidP="00244596">
      <w:pPr>
        <w:spacing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</w:rPr>
        <w:tab/>
        <w:t>2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. ลาก </w:t>
      </w:r>
      <w:r w:rsidR="00F253F8" w:rsidRPr="00F253F8">
        <w:rPr>
          <w:rFonts w:ascii="TH Sarabun New" w:hAnsi="TH Sarabun New" w:cs="TH Sarabun New"/>
          <w:position w:val="-4"/>
          <w:sz w:val="32"/>
          <w:szCs w:val="32"/>
          <w:cs/>
        </w:rPr>
        <w:object w:dxaOrig="340" w:dyaOrig="400">
          <v:shape id="_x0000_i1028" type="#_x0000_t75" style="width:18.15pt;height:21.9pt" o:ole="">
            <v:imagedata r:id="rId15" o:title=""/>
          </v:shape>
          <o:OLEObject Type="Embed" ProgID="Equation.DSMT4" ShapeID="_x0000_i1028" DrawAspect="Content" ObjectID="_1567268820" r:id="rId16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ตัด </w:t>
      </w:r>
      <w:r w:rsidR="003616A0"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40" w:dyaOrig="400">
          <v:shape id="_x0000_i1029" type="#_x0000_t75" style="width:18.15pt;height:18.8pt" o:ole="">
            <v:imagedata r:id="rId17" o:title=""/>
          </v:shape>
          <o:OLEObject Type="Embed" ProgID="Equation.DSMT4" ShapeID="_x0000_i1029" DrawAspect="Content" ObjectID="_1567268821" r:id="rId18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ที่จุด </w:t>
      </w:r>
      <w:proofErr w:type="gramStart"/>
      <w:r w:rsidRPr="00EF090C">
        <w:rPr>
          <w:rFonts w:ascii="TH Sarabun New" w:hAnsi="TH Sarabun New" w:cs="TH Sarabun New"/>
          <w:sz w:val="32"/>
          <w:szCs w:val="32"/>
        </w:rPr>
        <w:t xml:space="preserve">O </w:t>
      </w:r>
      <w:r w:rsidR="00244596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  <w:cs/>
        </w:rPr>
        <w:t>จะได้จุด</w:t>
      </w:r>
      <w:proofErr w:type="gramEnd"/>
      <w:r w:rsidRPr="00EF090C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</w:rPr>
        <w:t xml:space="preserve">O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เป็นจุดกึ่งกลางของ </w:t>
      </w:r>
      <w:r w:rsidR="00F253F8"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30" type="#_x0000_t75" style="width:17.55pt;height:18.8pt" o:ole="">
            <v:imagedata r:id="rId19" o:title=""/>
          </v:shape>
          <o:OLEObject Type="Embed" ProgID="Equation.DSMT4" ShapeID="_x0000_i1030" DrawAspect="Content" ObjectID="_1567268822" r:id="rId20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ทำให้ </w:t>
      </w:r>
      <w:r w:rsidRPr="00EF090C">
        <w:rPr>
          <w:rFonts w:ascii="TH Sarabun New" w:hAnsi="TH Sarabun New" w:cs="TH Sarabun New"/>
          <w:sz w:val="32"/>
          <w:szCs w:val="32"/>
        </w:rPr>
        <w:t xml:space="preserve">AO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= </w:t>
      </w:r>
      <w:r w:rsidRPr="00EF090C">
        <w:rPr>
          <w:rFonts w:ascii="TH Sarabun New" w:hAnsi="TH Sarabun New" w:cs="TH Sarabun New"/>
          <w:sz w:val="32"/>
          <w:szCs w:val="32"/>
        </w:rPr>
        <w:t xml:space="preserve">OB </w:t>
      </w:r>
      <w:r w:rsidRPr="00EF090C">
        <w:rPr>
          <w:rFonts w:ascii="TH Sarabun New" w:hAnsi="TH Sarabun New" w:cs="TH Sarabun New"/>
          <w:sz w:val="32"/>
          <w:szCs w:val="32"/>
          <w:cs/>
        </w:rPr>
        <w:t>ตามต้องการ</w:t>
      </w:r>
    </w:p>
    <w:p w:rsidR="0011203C" w:rsidRPr="00EF090C" w:rsidRDefault="0011203C" w:rsidP="00244596">
      <w:pPr>
        <w:spacing w:after="0" w:line="240" w:lineRule="auto"/>
        <w:ind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EF090C">
        <w:rPr>
          <w:rFonts w:ascii="TH Sarabun New" w:hAnsi="TH Sarabun New" w:cs="TH Sarabun New"/>
          <w:b/>
          <w:bCs/>
          <w:sz w:val="32"/>
          <w:szCs w:val="32"/>
          <w:cs/>
        </w:rPr>
        <w:t>การแบ่งส่วนของเส้นตรงโดยการสร้างมุมแย้ง</w:t>
      </w:r>
    </w:p>
    <w:p w:rsidR="0011203C" w:rsidRPr="00EF090C" w:rsidRDefault="003E4E01" w:rsidP="003E4E01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  <w:t>นอกจากวิธีสร้างข้างต้</w:t>
      </w:r>
      <w:r w:rsidR="0011203C" w:rsidRPr="00EF090C">
        <w:rPr>
          <w:rFonts w:ascii="TH Sarabun New" w:hAnsi="TH Sarabun New" w:cs="TH Sarabun New"/>
          <w:sz w:val="32"/>
          <w:szCs w:val="32"/>
          <w:cs/>
        </w:rPr>
        <w:t>นแล้วยังมีวิธีแบ่งส่วนของเส้นตรงออกเป็นส่วน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11203C" w:rsidRPr="00EF090C">
        <w:rPr>
          <w:rFonts w:ascii="TH Sarabun New" w:hAnsi="TH Sarabun New" w:cs="TH Sarabun New"/>
          <w:sz w:val="32"/>
          <w:szCs w:val="32"/>
          <w:cs/>
        </w:rPr>
        <w:t>ๆ ที่ยาวเท่ากันได้อีกวิธีหนึ่งโดยสร้างมุมแย้งให้มีขนาดเท่ากัน</w:t>
      </w:r>
    </w:p>
    <w:p w:rsidR="0011203C" w:rsidRPr="00EF090C" w:rsidRDefault="0011203C" w:rsidP="0024459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ab/>
        <w:t>การแบ่งครึ่งส่วนของเส้นตรงโดยสร้างมุมแย้งให้มีขนาดเท่ากัน มีขั้นตอนดังนี้</w:t>
      </w:r>
    </w:p>
    <w:p w:rsidR="0011203C" w:rsidRPr="00EF090C" w:rsidRDefault="0011203C" w:rsidP="0024459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3E4E01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กำหนดให้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3E4E01">
        <w:rPr>
          <w:rFonts w:ascii="TH Sarabun New" w:hAnsi="TH Sarabun New" w:cs="TH Sarabun New"/>
          <w:position w:val="-4"/>
          <w:sz w:val="32"/>
          <w:szCs w:val="32"/>
          <w:cs/>
        </w:rPr>
        <w:tab/>
      </w:r>
      <w:r w:rsidR="003E4E01"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31" type="#_x0000_t75" style="width:17.55pt;height:18.8pt" o:ole="">
            <v:imagedata r:id="rId21" o:title=""/>
          </v:shape>
          <o:OLEObject Type="Embed" ProgID="Equation.DSMT4" ShapeID="_x0000_i1031" DrawAspect="Content" ObjectID="_1567268823" r:id="rId22"/>
        </w:object>
      </w:r>
    </w:p>
    <w:p w:rsidR="0011203C" w:rsidRPr="00EF090C" w:rsidRDefault="0011203C" w:rsidP="0024459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3E4E01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ต้องการสร้าง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3E4E01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แบ่งครึ่ง </w:t>
      </w:r>
      <w:r w:rsidR="003E4E01"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32" type="#_x0000_t75" style="width:17.55pt;height:18.8pt" o:ole="">
            <v:imagedata r:id="rId23" o:title=""/>
          </v:shape>
          <o:OLEObject Type="Embed" ProgID="Equation.DSMT4" ShapeID="_x0000_i1032" DrawAspect="Content" ObjectID="_1567268824" r:id="rId24"/>
        </w:object>
      </w:r>
    </w:p>
    <w:p w:rsidR="0011203C" w:rsidRPr="00EF090C" w:rsidRDefault="003E4E01" w:rsidP="0024459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182310C" wp14:editId="2AA0815D">
            <wp:simplePos x="0" y="0"/>
            <wp:positionH relativeFrom="margin">
              <wp:align>center</wp:align>
            </wp:positionH>
            <wp:positionV relativeFrom="paragraph">
              <wp:posOffset>106238</wp:posOffset>
            </wp:positionV>
            <wp:extent cx="2509520" cy="1781175"/>
            <wp:effectExtent l="0" t="0" r="0" b="0"/>
            <wp:wrapNone/>
            <wp:docPr id="8" name="รูปภาพ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203C" w:rsidRPr="00EF090C" w:rsidRDefault="0011203C" w:rsidP="0024459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11203C" w:rsidRPr="00EF090C" w:rsidRDefault="0011203C" w:rsidP="0024459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11203C" w:rsidRPr="00EF090C" w:rsidRDefault="0011203C" w:rsidP="0024459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ab/>
      </w:r>
    </w:p>
    <w:p w:rsidR="0011203C" w:rsidRPr="00EF090C" w:rsidRDefault="0011203C" w:rsidP="0024459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3E4E01" w:rsidRDefault="003E4E01" w:rsidP="00244596">
      <w:pPr>
        <w:spacing w:after="0" w:line="240" w:lineRule="auto"/>
        <w:rPr>
          <w:rFonts w:ascii="TH Sarabun New" w:hAnsi="TH Sarabun New" w:cs="TH Sarabun New"/>
          <w:sz w:val="32"/>
          <w:szCs w:val="32"/>
          <w:u w:val="single"/>
        </w:rPr>
      </w:pPr>
    </w:p>
    <w:p w:rsidR="003E4E01" w:rsidRDefault="003E4E01" w:rsidP="00244596">
      <w:pPr>
        <w:spacing w:after="0" w:line="240" w:lineRule="auto"/>
        <w:rPr>
          <w:rFonts w:ascii="TH Sarabun New" w:hAnsi="TH Sarabun New" w:cs="TH Sarabun New"/>
          <w:sz w:val="32"/>
          <w:szCs w:val="32"/>
          <w:u w:val="single"/>
        </w:rPr>
      </w:pPr>
    </w:p>
    <w:p w:rsidR="0011203C" w:rsidRPr="003E4E01" w:rsidRDefault="0011203C" w:rsidP="00244596">
      <w:pPr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3E4E01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วิธีสร้าง</w:t>
      </w:r>
    </w:p>
    <w:p w:rsidR="0011203C" w:rsidRPr="00EF090C" w:rsidRDefault="0011203C" w:rsidP="0024459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</w:rPr>
        <w:t>1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. ที่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A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และ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B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สร้าง </w:t>
      </w:r>
      <w:r w:rsidR="004A5BA8" w:rsidRPr="004A5BA8">
        <w:rPr>
          <w:rFonts w:ascii="TH Sarabun New" w:hAnsi="TH Sarabun New" w:cs="TH Sarabun New"/>
          <w:position w:val="-4"/>
          <w:sz w:val="32"/>
          <w:szCs w:val="32"/>
          <w:cs/>
        </w:rPr>
        <w:object w:dxaOrig="460" w:dyaOrig="340">
          <v:shape id="_x0000_i1033" type="#_x0000_t75" style="width:23.8pt;height:18.8pt" o:ole="">
            <v:imagedata r:id="rId26" o:title=""/>
          </v:shape>
          <o:OLEObject Type="Embed" ProgID="Equation.DSMT4" ShapeID="_x0000_i1033" DrawAspect="Content" ObjectID="_1567268825" r:id="rId27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และ </w:t>
      </w:r>
      <w:r w:rsidR="004A5BA8"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460" w:dyaOrig="340">
          <v:shape id="_x0000_i1034" type="#_x0000_t75" style="width:23.15pt;height:15.65pt" o:ole="">
            <v:imagedata r:id="rId28" o:title=""/>
          </v:shape>
          <o:OLEObject Type="Embed" ProgID="Equation.DSMT4" ShapeID="_x0000_i1034" DrawAspect="Content" ObjectID="_1567268826" r:id="rId29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ให้เป็นมุมแย้งที่มีขนาดเท่ากัน ดังนี้</w:t>
      </w:r>
    </w:p>
    <w:p w:rsidR="0011203C" w:rsidRPr="00EF090C" w:rsidRDefault="0011203C" w:rsidP="0024459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</w:rPr>
        <w:t>1</w:t>
      </w:r>
      <w:r w:rsidRPr="00EF090C">
        <w:rPr>
          <w:rFonts w:ascii="TH Sarabun New" w:hAnsi="TH Sarabun New" w:cs="TH Sarabun New"/>
          <w:sz w:val="32"/>
          <w:szCs w:val="32"/>
          <w:cs/>
        </w:rPr>
        <w:t>.</w:t>
      </w:r>
      <w:r w:rsidRPr="00EF090C">
        <w:rPr>
          <w:rFonts w:ascii="TH Sarabun New" w:hAnsi="TH Sarabun New" w:cs="TH Sarabun New"/>
          <w:sz w:val="32"/>
          <w:szCs w:val="32"/>
        </w:rPr>
        <w:t xml:space="preserve">1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ที่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A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สร้าง </w:t>
      </w:r>
      <w:r w:rsidR="004A5BA8" w:rsidRPr="004A5BA8">
        <w:rPr>
          <w:rFonts w:ascii="TH Sarabun New" w:hAnsi="TH Sarabun New" w:cs="TH Sarabun New"/>
          <w:position w:val="-4"/>
          <w:sz w:val="32"/>
          <w:szCs w:val="32"/>
          <w:cs/>
        </w:rPr>
        <w:object w:dxaOrig="460" w:dyaOrig="340">
          <v:shape id="_x0000_i1035" type="#_x0000_t75" style="width:23.8pt;height:18.8pt" o:ole="">
            <v:imagedata r:id="rId30" o:title=""/>
          </v:shape>
          <o:OLEObject Type="Embed" ProgID="Equation.DSMT4" ShapeID="_x0000_i1035" DrawAspect="Content" ObjectID="_1567268827" r:id="rId31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ให้มีขนาดพอสมควร</w:t>
      </w:r>
    </w:p>
    <w:p w:rsidR="0011203C" w:rsidRPr="00EF090C" w:rsidRDefault="0011203C" w:rsidP="00767092">
      <w:pPr>
        <w:spacing w:after="0" w:line="240" w:lineRule="auto"/>
        <w:ind w:left="1440"/>
        <w:jc w:val="thaiDistribute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</w:rPr>
        <w:t>1</w:t>
      </w:r>
      <w:r w:rsidRPr="00EF090C">
        <w:rPr>
          <w:rFonts w:ascii="TH Sarabun New" w:hAnsi="TH Sarabun New" w:cs="TH Sarabun New"/>
          <w:sz w:val="32"/>
          <w:szCs w:val="32"/>
          <w:cs/>
        </w:rPr>
        <w:t>.</w:t>
      </w:r>
      <w:r w:rsidRPr="00EF090C">
        <w:rPr>
          <w:rFonts w:ascii="TH Sarabun New" w:hAnsi="TH Sarabun New" w:cs="TH Sarabun New"/>
          <w:sz w:val="32"/>
          <w:szCs w:val="32"/>
        </w:rPr>
        <w:t xml:space="preserve">2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ที่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B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สร้าง </w:t>
      </w:r>
      <w:r w:rsidR="004A5BA8"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460" w:dyaOrig="340">
          <v:shape id="_x0000_i1036" type="#_x0000_t75" style="width:23.15pt;height:15.65pt" o:ole="">
            <v:imagedata r:id="rId32" o:title=""/>
          </v:shape>
          <o:OLEObject Type="Embed" ProgID="Equation.DSMT4" ShapeID="_x0000_i1036" DrawAspect="Content" ObjectID="_1567268828" r:id="rId33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ให้มีขนาดเท่ากับขนาดของ </w:t>
      </w:r>
      <w:r w:rsidR="004A5BA8" w:rsidRPr="004A5BA8">
        <w:rPr>
          <w:rFonts w:ascii="TH Sarabun New" w:hAnsi="TH Sarabun New" w:cs="TH Sarabun New"/>
          <w:position w:val="-4"/>
          <w:sz w:val="32"/>
          <w:szCs w:val="32"/>
          <w:cs/>
        </w:rPr>
        <w:object w:dxaOrig="460" w:dyaOrig="340">
          <v:shape id="_x0000_i1037" type="#_x0000_t75" style="width:23.8pt;height:18.8pt" o:ole="">
            <v:imagedata r:id="rId34" o:title=""/>
          </v:shape>
          <o:OLEObject Type="Embed" ProgID="Equation.DSMT4" ShapeID="_x0000_i1037" DrawAspect="Content" ObjectID="_1567268829" r:id="rId35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และอยู่คนละข้างกับ </w:t>
      </w:r>
      <w:r w:rsidR="004A5BA8" w:rsidRPr="004A5BA8">
        <w:rPr>
          <w:rFonts w:ascii="TH Sarabun New" w:hAnsi="TH Sarabun New" w:cs="TH Sarabun New"/>
          <w:position w:val="-4"/>
          <w:sz w:val="32"/>
          <w:szCs w:val="32"/>
          <w:cs/>
        </w:rPr>
        <w:object w:dxaOrig="460" w:dyaOrig="340">
          <v:shape id="_x0000_i1038" type="#_x0000_t75" style="width:23.8pt;height:18.8pt" o:ole="">
            <v:imagedata r:id="rId36" o:title=""/>
          </v:shape>
          <o:OLEObject Type="Embed" ProgID="Equation.DSMT4" ShapeID="_x0000_i1038" DrawAspect="Content" ObjectID="_1567268830" r:id="rId37"/>
        </w:object>
      </w:r>
    </w:p>
    <w:p w:rsidR="0011203C" w:rsidRPr="00EF090C" w:rsidRDefault="0011203C" w:rsidP="0024459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</w:rPr>
        <w:t>2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. ใช้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A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เป็นจุดศูนย์กลางรัศมียาวพอสมควร เขียนส่วนโค้งตัด </w:t>
      </w:r>
      <w:r w:rsidR="00767092" w:rsidRPr="004A5BA8">
        <w:rPr>
          <w:rFonts w:ascii="TH Sarabun New" w:hAnsi="TH Sarabun New" w:cs="TH Sarabun New"/>
          <w:position w:val="-4"/>
          <w:sz w:val="32"/>
          <w:szCs w:val="32"/>
          <w:cs/>
        </w:rPr>
        <w:object w:dxaOrig="340" w:dyaOrig="400">
          <v:shape id="_x0000_i1039" type="#_x0000_t75" style="width:17.55pt;height:21.9pt" o:ole="">
            <v:imagedata r:id="rId38" o:title=""/>
          </v:shape>
          <o:OLEObject Type="Embed" ProgID="Equation.DSMT4" ShapeID="_x0000_i1039" DrawAspect="Content" ObjectID="_1567268831" r:id="rId39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ที่จุด </w:t>
      </w:r>
      <w:r w:rsidRPr="00EF090C">
        <w:rPr>
          <w:rFonts w:ascii="TH Sarabun New" w:hAnsi="TH Sarabun New" w:cs="TH Sarabun New"/>
          <w:sz w:val="32"/>
          <w:szCs w:val="32"/>
        </w:rPr>
        <w:t>E</w:t>
      </w:r>
    </w:p>
    <w:p w:rsidR="0011203C" w:rsidRPr="00EF090C" w:rsidRDefault="0011203C" w:rsidP="00244596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</w:rPr>
        <w:tab/>
        <w:t>3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. ใช้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B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เป็นจุดศูนย์กลางรัศมียาวพอเท่ากับ </w:t>
      </w:r>
      <w:r w:rsidRPr="00EF090C">
        <w:rPr>
          <w:rFonts w:ascii="TH Sarabun New" w:hAnsi="TH Sarabun New" w:cs="TH Sarabun New"/>
          <w:sz w:val="32"/>
          <w:szCs w:val="32"/>
        </w:rPr>
        <w:t>AE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เขียนส่วนโค้งตัด </w:t>
      </w:r>
      <w:r w:rsidR="00767092"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40" type="#_x0000_t75" style="width:17.55pt;height:18.8pt" o:ole="">
            <v:imagedata r:id="rId40" o:title=""/>
          </v:shape>
          <o:OLEObject Type="Embed" ProgID="Equation.DSMT4" ShapeID="_x0000_i1040" DrawAspect="Content" ObjectID="_1567268832" r:id="rId41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ที่จุด </w:t>
      </w:r>
      <w:r w:rsidRPr="00EF090C">
        <w:rPr>
          <w:rFonts w:ascii="TH Sarabun New" w:hAnsi="TH Sarabun New" w:cs="TH Sarabun New"/>
          <w:sz w:val="32"/>
          <w:szCs w:val="32"/>
        </w:rPr>
        <w:t>F</w:t>
      </w:r>
    </w:p>
    <w:p w:rsidR="0011203C" w:rsidRPr="00EF090C" w:rsidRDefault="0011203C" w:rsidP="00FB050F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</w:rPr>
        <w:tab/>
        <w:t>4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. ลาก </w:t>
      </w:r>
      <w:r w:rsidR="004A5BA8"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279" w:dyaOrig="400">
          <v:shape id="_x0000_i1041" type="#_x0000_t75" style="width:15.05pt;height:18.8pt" o:ole="">
            <v:imagedata r:id="rId42" o:title=""/>
          </v:shape>
          <o:OLEObject Type="Embed" ProgID="Equation.DSMT4" ShapeID="_x0000_i1041" DrawAspect="Content" ObjectID="_1567268833" r:id="rId43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ตัด </w:t>
      </w:r>
      <w:r w:rsidR="004A5BA8"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42" type="#_x0000_t75" style="width:17.55pt;height:18.8pt" o:ole="">
            <v:imagedata r:id="rId44" o:title=""/>
          </v:shape>
          <o:OLEObject Type="Embed" ProgID="Equation.DSMT4" ShapeID="_x0000_i1042" DrawAspect="Content" ObjectID="_1567268834" r:id="rId45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ที่จุด </w:t>
      </w:r>
      <w:proofErr w:type="gramStart"/>
      <w:r w:rsidRPr="00EF090C">
        <w:rPr>
          <w:rFonts w:ascii="TH Sarabun New" w:hAnsi="TH Sarabun New" w:cs="TH Sarabun New"/>
          <w:sz w:val="32"/>
          <w:szCs w:val="32"/>
        </w:rPr>
        <w:t xml:space="preserve">O </w:t>
      </w:r>
      <w:r w:rsidR="00FB050F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  <w:cs/>
        </w:rPr>
        <w:t>จะได้จุด</w:t>
      </w:r>
      <w:proofErr w:type="gramEnd"/>
      <w:r w:rsidRPr="00EF090C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</w:rPr>
        <w:t>O</w:t>
      </w:r>
      <w:r w:rsidR="00FB050F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เป็นจุดกึ่งกลางของ </w:t>
      </w:r>
      <w:r w:rsidR="004A5BA8"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43" type="#_x0000_t75" style="width:17.55pt;height:18.8pt" o:ole="">
            <v:imagedata r:id="rId46" o:title=""/>
          </v:shape>
          <o:OLEObject Type="Embed" ProgID="Equation.DSMT4" ShapeID="_x0000_i1043" DrawAspect="Content" ObjectID="_1567268835" r:id="rId47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ทำให้ </w:t>
      </w:r>
      <w:r w:rsidRPr="00EF090C">
        <w:rPr>
          <w:rFonts w:ascii="TH Sarabun New" w:hAnsi="TH Sarabun New" w:cs="TH Sarabun New"/>
          <w:sz w:val="32"/>
          <w:szCs w:val="32"/>
        </w:rPr>
        <w:t xml:space="preserve">AO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= </w:t>
      </w:r>
      <w:r w:rsidRPr="00EF090C">
        <w:rPr>
          <w:rFonts w:ascii="TH Sarabun New" w:hAnsi="TH Sarabun New" w:cs="TH Sarabun New"/>
          <w:sz w:val="32"/>
          <w:szCs w:val="32"/>
        </w:rPr>
        <w:t xml:space="preserve">OB </w:t>
      </w:r>
      <w:r w:rsidRPr="00EF090C">
        <w:rPr>
          <w:rFonts w:ascii="TH Sarabun New" w:hAnsi="TH Sarabun New" w:cs="TH Sarabun New"/>
          <w:sz w:val="32"/>
          <w:szCs w:val="32"/>
          <w:cs/>
        </w:rPr>
        <w:t>ตามต้องการ</w:t>
      </w:r>
    </w:p>
    <w:p w:rsidR="00BA1EC1" w:rsidRDefault="00BA1EC1" w:rsidP="00406437">
      <w:pPr>
        <w:spacing w:before="240"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</w:p>
    <w:p w:rsidR="00BA1EC1" w:rsidRDefault="00BA1EC1" w:rsidP="00406437">
      <w:pPr>
        <w:spacing w:before="240"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</w:p>
    <w:p w:rsidR="00B0048F" w:rsidRPr="00D444AC" w:rsidRDefault="00B0048F" w:rsidP="00406437">
      <w:pPr>
        <w:spacing w:before="240"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lastRenderedPageBreak/>
        <w:t>สาระการเรียนรู้</w:t>
      </w:r>
    </w:p>
    <w:p w:rsidR="00B0048F" w:rsidRPr="002E6DDC" w:rsidRDefault="00B0048F" w:rsidP="00406437">
      <w:pPr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2E6DDC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2E6DDC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ด้านความรู้</w:t>
      </w:r>
    </w:p>
    <w:p w:rsidR="002E6DDC" w:rsidRPr="002E6DDC" w:rsidRDefault="00B0048F" w:rsidP="00406437">
      <w:pPr>
        <w:spacing w:after="0" w:line="240" w:lineRule="auto"/>
        <w:ind w:left="709"/>
        <w:jc w:val="thaiDistribute"/>
        <w:rPr>
          <w:rFonts w:ascii="TH Sarabun New" w:hAnsi="TH Sarabun New" w:cs="TH Sarabun New"/>
          <w:color w:val="000000" w:themeColor="text1"/>
          <w:sz w:val="32"/>
          <w:szCs w:val="32"/>
        </w:rPr>
      </w:pPr>
      <w:r w:rsidRPr="002E6DDC">
        <w:rPr>
          <w:rFonts w:ascii="TH Sarabun New" w:hAnsi="TH Sarabun New" w:cs="TH Sarabun New"/>
          <w:sz w:val="32"/>
          <w:szCs w:val="32"/>
          <w:cs/>
        </w:rPr>
        <w:tab/>
      </w:r>
      <w:r w:rsidRPr="002E6DDC">
        <w:rPr>
          <w:rFonts w:ascii="TH Sarabun New" w:hAnsi="TH Sarabun New" w:cs="TH Sarabun New"/>
          <w:sz w:val="32"/>
          <w:szCs w:val="32"/>
          <w:cs/>
        </w:rPr>
        <w:tab/>
      </w:r>
      <w:r w:rsidRPr="002E6DDC">
        <w:rPr>
          <w:rFonts w:ascii="TH Sarabun New" w:hAnsi="TH Sarabun New" w:cs="TH Sarabun New" w:hint="cs"/>
          <w:sz w:val="32"/>
          <w:szCs w:val="32"/>
          <w:cs/>
        </w:rPr>
        <w:t xml:space="preserve">- </w:t>
      </w:r>
      <w:r w:rsidR="0040437F">
        <w:rPr>
          <w:rFonts w:ascii="TH Sarabun New" w:hAnsi="TH Sarabun New" w:cs="TH Sarabun New" w:hint="cs"/>
          <w:sz w:val="32"/>
          <w:szCs w:val="32"/>
          <w:cs/>
        </w:rPr>
        <w:t>การ</w:t>
      </w:r>
      <w:r w:rsidR="005D2B19">
        <w:rPr>
          <w:rFonts w:ascii="TH Sarabun New" w:hAnsi="TH Sarabun New" w:cs="TH Sarabun New" w:hint="cs"/>
          <w:sz w:val="32"/>
          <w:szCs w:val="32"/>
          <w:cs/>
        </w:rPr>
        <w:t>แบ่งส่วนของเส้นตรง</w:t>
      </w:r>
    </w:p>
    <w:p w:rsidR="00B0048F" w:rsidRPr="008C3876" w:rsidRDefault="00B0048F" w:rsidP="00406437">
      <w:pPr>
        <w:spacing w:after="0" w:line="240" w:lineRule="auto"/>
        <w:ind w:left="709"/>
        <w:jc w:val="thaiDistribute"/>
        <w:rPr>
          <w:rFonts w:ascii="TH Sarabun New" w:hAnsi="TH Sarabun New" w:cs="TH Sarabun New"/>
          <w:b/>
          <w:bCs/>
          <w:color w:val="000000" w:themeColor="text1"/>
          <w:sz w:val="32"/>
          <w:szCs w:val="32"/>
          <w:u w:val="single"/>
        </w:rPr>
      </w:pPr>
      <w:r w:rsidRPr="008C3876">
        <w:rPr>
          <w:rFonts w:ascii="TH Sarabun New" w:hAnsi="TH Sarabun New" w:cs="TH Sarabun New" w:hint="cs"/>
          <w:b/>
          <w:bCs/>
          <w:color w:val="000000" w:themeColor="text1"/>
          <w:sz w:val="32"/>
          <w:szCs w:val="32"/>
          <w:u w:val="single"/>
          <w:cs/>
        </w:rPr>
        <w:t>ด้านทักษะ/กระบวนการ</w:t>
      </w:r>
    </w:p>
    <w:p w:rsidR="00B0048F" w:rsidRPr="00FE5E61" w:rsidRDefault="00B0048F" w:rsidP="00406437">
      <w:pPr>
        <w:spacing w:after="0" w:line="240" w:lineRule="auto"/>
        <w:rPr>
          <w:rFonts w:ascii="TH Sarabun New" w:hAnsi="TH Sarabun New" w:cs="TH Sarabun New"/>
          <w:sz w:val="32"/>
          <w:szCs w:val="32"/>
          <w:cs/>
        </w:rPr>
      </w:pPr>
      <w:r w:rsidRPr="00FE5E61"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  <w:cs/>
        </w:rPr>
        <w:t>-</w:t>
      </w:r>
      <w:r w:rsidRPr="00FE5E61">
        <w:rPr>
          <w:rFonts w:ascii="TH Sarabun New" w:hAnsi="TH Sarabun New" w:cs="TH Sarabun New"/>
          <w:sz w:val="32"/>
          <w:szCs w:val="32"/>
          <w:cs/>
        </w:rPr>
        <w:t xml:space="preserve"> การแก้ปัญหา</w:t>
      </w:r>
    </w:p>
    <w:p w:rsidR="00B0048F" w:rsidRDefault="00B0048F" w:rsidP="00406437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  <w:t>-</w:t>
      </w:r>
      <w:r w:rsidRPr="00FE5E61">
        <w:rPr>
          <w:rFonts w:ascii="TH Sarabun New" w:hAnsi="TH Sarabun New" w:cs="TH Sarabun New"/>
          <w:sz w:val="32"/>
          <w:szCs w:val="32"/>
          <w:cs/>
        </w:rPr>
        <w:t xml:space="preserve"> การสื่อสาร การสื่อ</w:t>
      </w:r>
      <w:r>
        <w:rPr>
          <w:rFonts w:ascii="TH Sarabun New" w:hAnsi="TH Sarabun New" w:cs="TH Sarabun New" w:hint="cs"/>
          <w:sz w:val="32"/>
          <w:szCs w:val="32"/>
          <w:cs/>
        </w:rPr>
        <w:t>ความหมาย</w:t>
      </w:r>
    </w:p>
    <w:p w:rsidR="00B0048F" w:rsidRPr="008C3876" w:rsidRDefault="00B0048F" w:rsidP="00406437">
      <w:pPr>
        <w:spacing w:after="0" w:line="240" w:lineRule="auto"/>
        <w:ind w:firstLine="720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8C3876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ด้าน</w:t>
      </w:r>
      <w:r w:rsidRPr="008C3876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คุณลักษณะอันพึงประสงค์</w:t>
      </w:r>
    </w:p>
    <w:p w:rsidR="00B0048F" w:rsidRPr="00FE5E61" w:rsidRDefault="00B0048F" w:rsidP="00406437">
      <w:pPr>
        <w:spacing w:after="0" w:line="240" w:lineRule="auto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- มีวินัย</w:t>
      </w:r>
      <w:r w:rsidRPr="00FE5E61">
        <w:rPr>
          <w:rFonts w:ascii="TH Sarabun New" w:hAnsi="TH Sarabun New" w:cs="TH Sarabun New"/>
          <w:sz w:val="32"/>
          <w:szCs w:val="32"/>
          <w:cs/>
        </w:rPr>
        <w:t xml:space="preserve"> </w:t>
      </w:r>
    </w:p>
    <w:p w:rsidR="00B0048F" w:rsidRDefault="00B0048F" w:rsidP="00406437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  <w:t>- ใฝ่เรียนรู้</w:t>
      </w:r>
    </w:p>
    <w:p w:rsidR="00F25396" w:rsidRDefault="00B0048F" w:rsidP="004F691C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  <w:t>- มุ่งมั่นในการทำงาน</w:t>
      </w:r>
    </w:p>
    <w:p w:rsidR="00B0048F" w:rsidRPr="006F3810" w:rsidRDefault="00B0048F" w:rsidP="004F691C">
      <w:pPr>
        <w:spacing w:after="0" w:line="240" w:lineRule="auto"/>
        <w:ind w:firstLine="720"/>
        <w:jc w:val="thaiDistribute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6F3810">
        <w:rPr>
          <w:rFonts w:ascii="TH Sarabun New" w:hAnsi="TH Sarabun New" w:cs="TH Sarabun New" w:hint="cs"/>
          <w:b/>
          <w:bCs/>
          <w:sz w:val="32"/>
          <w:szCs w:val="32"/>
          <w:u w:val="single"/>
          <w:cs/>
        </w:rPr>
        <w:t>ด้านสมรรถนะ</w:t>
      </w:r>
    </w:p>
    <w:p w:rsidR="00B0048F" w:rsidRDefault="00B0048F" w:rsidP="004F691C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- ความสามารถในการสื่อสาร</w:t>
      </w:r>
    </w:p>
    <w:p w:rsidR="00B0048F" w:rsidRDefault="00B0048F" w:rsidP="004F691C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- ความสามารถในการคิด</w:t>
      </w:r>
    </w:p>
    <w:p w:rsidR="00150BA1" w:rsidRPr="001E790A" w:rsidRDefault="00B0048F" w:rsidP="004F691C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>- ความสามารถในการแก้ปัญหา</w:t>
      </w:r>
    </w:p>
    <w:p w:rsidR="004B23B7" w:rsidRDefault="004B23B7" w:rsidP="004F691C">
      <w:pPr>
        <w:tabs>
          <w:tab w:val="right" w:pos="709"/>
        </w:tabs>
        <w:spacing w:before="240" w:after="0" w:line="240" w:lineRule="auto"/>
        <w:ind w:right="521"/>
        <w:rPr>
          <w:rFonts w:ascii="TH Sarabun New" w:hAnsi="TH Sarabun New" w:cs="TH Sarabun New"/>
          <w:b/>
          <w:bCs/>
          <w:sz w:val="32"/>
          <w:szCs w:val="32"/>
        </w:rPr>
      </w:pPr>
      <w:r w:rsidRPr="00FD70AC">
        <w:rPr>
          <w:rFonts w:ascii="TH Sarabun New" w:hAnsi="TH Sarabun New" w:cs="TH Sarabun New"/>
          <w:b/>
          <w:bCs/>
          <w:sz w:val="32"/>
          <w:szCs w:val="32"/>
          <w:cs/>
        </w:rPr>
        <w:t>กิจกรรมการเรียนรู้</w:t>
      </w:r>
    </w:p>
    <w:p w:rsidR="00F17061" w:rsidRDefault="004B23B7" w:rsidP="004F691C">
      <w:pPr>
        <w:tabs>
          <w:tab w:val="right" w:pos="709"/>
        </w:tabs>
        <w:spacing w:after="0" w:line="240" w:lineRule="auto"/>
        <w:ind w:right="521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FD70AC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Pr="00FD70AC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ab/>
        <w:t>กิจกรรมนำเข้าสู่บทเรียน</w:t>
      </w:r>
    </w:p>
    <w:p w:rsidR="00406437" w:rsidRDefault="00AA3F77" w:rsidP="007227B7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1D4886">
        <w:rPr>
          <w:rFonts w:ascii="TH Sarabun New" w:hAnsi="TH Sarabun New" w:cs="TH Sarabun New"/>
          <w:sz w:val="32"/>
          <w:szCs w:val="32"/>
        </w:rPr>
        <w:t>1</w:t>
      </w:r>
      <w:r w:rsidRPr="001D4886">
        <w:rPr>
          <w:rFonts w:ascii="TH Sarabun New" w:hAnsi="TH Sarabun New" w:cs="TH Sarabun New"/>
          <w:sz w:val="32"/>
          <w:szCs w:val="32"/>
          <w:cs/>
        </w:rPr>
        <w:t xml:space="preserve">. </w:t>
      </w:r>
      <w:proofErr w:type="gramStart"/>
      <w:r w:rsidRPr="001D4886">
        <w:rPr>
          <w:rFonts w:ascii="TH Sarabun New" w:hAnsi="TH Sarabun New" w:cs="TH Sarabun New"/>
          <w:sz w:val="32"/>
          <w:szCs w:val="32"/>
          <w:cs/>
        </w:rPr>
        <w:t>ครู</w:t>
      </w:r>
      <w:r w:rsidR="007227B7">
        <w:rPr>
          <w:rFonts w:ascii="TH Sarabun New" w:hAnsi="TH Sarabun New" w:cs="TH Sarabun New" w:hint="cs"/>
          <w:sz w:val="32"/>
          <w:szCs w:val="32"/>
          <w:cs/>
        </w:rPr>
        <w:t>สนทนากับนักเรียนว่าการสร้างในบทนี้จะเรียนการสร้างรูปเรขาคณิตโดยใช้สันตรงและวงเวียน</w:t>
      </w:r>
      <w:r w:rsidR="006C724E">
        <w:rPr>
          <w:rFonts w:ascii="TH Sarabun New" w:hAnsi="TH Sarabun New" w:cs="TH Sarabun New" w:hint="cs"/>
          <w:sz w:val="32"/>
          <w:szCs w:val="32"/>
          <w:cs/>
        </w:rPr>
        <w:t xml:space="preserve">  ซึ่งเป็นวิธีการดั้งเดิมตั้งแต่สมัยยุคกรีกโบราณตามหลักฐานที่เพลโตบันทึกไว้</w:t>
      </w:r>
      <w:proofErr w:type="gramEnd"/>
      <w:r w:rsidR="0030015F">
        <w:rPr>
          <w:rFonts w:ascii="TH Sarabun New" w:hAnsi="TH Sarabun New" w:cs="TH Sarabun New" w:hint="cs"/>
          <w:sz w:val="32"/>
          <w:szCs w:val="32"/>
          <w:cs/>
        </w:rPr>
        <w:t xml:space="preserve">  และยุคลิดเป็นคนแรกที่รวบรวมไว้อย่างเป็นระบบในหนังสือเอลเลเมนตส์</w:t>
      </w:r>
    </w:p>
    <w:p w:rsidR="0030015F" w:rsidRDefault="00BA42F3" w:rsidP="007227B7">
      <w:pPr>
        <w:spacing w:after="0" w:line="240" w:lineRule="auto"/>
        <w:ind w:firstLine="720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2. ครูบอกนักเรียนว่า</w:t>
      </w:r>
      <w:r w:rsidR="0030015F">
        <w:rPr>
          <w:rFonts w:ascii="TH Sarabun New" w:hAnsi="TH Sarabun New" w:cs="TH Sarabun New" w:hint="cs"/>
          <w:sz w:val="32"/>
          <w:szCs w:val="32"/>
          <w:cs/>
        </w:rPr>
        <w:t xml:space="preserve">การสร้างที่จะกล่าวถึงต่อไปนี้อาศัยความรู้จากการสร้างพื้นฐานที่นักเรียนเคยเรียนมาแล้ว </w:t>
      </w:r>
    </w:p>
    <w:p w:rsidR="0095789B" w:rsidRDefault="00152ECB" w:rsidP="0095789B">
      <w:pPr>
        <w:tabs>
          <w:tab w:val="right" w:pos="709"/>
        </w:tabs>
        <w:spacing w:before="240" w:after="0" w:line="240" w:lineRule="auto"/>
        <w:ind w:right="521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670C1B" w:rsidRPr="00FD70AC">
        <w:rPr>
          <w:rFonts w:ascii="TH Sarabun New" w:hAnsi="TH Sarabun New" w:cs="TH Sarabun New"/>
          <w:b/>
          <w:bCs/>
          <w:sz w:val="32"/>
          <w:szCs w:val="32"/>
          <w:cs/>
        </w:rPr>
        <w:tab/>
      </w:r>
      <w:r w:rsidR="004B23B7" w:rsidRPr="00FD70AC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กิจกรรมพัฒนาผู้เรียน</w:t>
      </w:r>
    </w:p>
    <w:p w:rsidR="0095789B" w:rsidRPr="00397F09" w:rsidRDefault="0095789B" w:rsidP="0095789B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เทคนิคที่จะใช้เ</w:t>
      </w:r>
      <w:r w:rsidRPr="00F17061">
        <w:rPr>
          <w:rFonts w:ascii="TH Sarabun New" w:hAnsi="TH Sarabun New" w:cs="TH Sarabun New"/>
          <w:sz w:val="32"/>
          <w:szCs w:val="32"/>
          <w:cs/>
        </w:rPr>
        <w:t>ป็นเทคนิคการเร</w:t>
      </w:r>
      <w:r>
        <w:rPr>
          <w:rFonts w:ascii="TH Sarabun New" w:hAnsi="TH Sarabun New" w:cs="TH Sarabun New" w:hint="cs"/>
          <w:sz w:val="32"/>
          <w:szCs w:val="32"/>
          <w:cs/>
        </w:rPr>
        <w:t>ี</w:t>
      </w:r>
      <w:r>
        <w:rPr>
          <w:rFonts w:ascii="TH Sarabun New" w:hAnsi="TH Sarabun New" w:cs="TH Sarabun New"/>
          <w:sz w:val="32"/>
          <w:szCs w:val="32"/>
          <w:cs/>
        </w:rPr>
        <w:t>ย</w:t>
      </w:r>
      <w:r w:rsidRPr="00F17061">
        <w:rPr>
          <w:rFonts w:ascii="TH Sarabun New" w:hAnsi="TH Sarabun New" w:cs="TH Sarabun New"/>
          <w:sz w:val="32"/>
          <w:szCs w:val="32"/>
          <w:cs/>
        </w:rPr>
        <w:t>นการสอน</w:t>
      </w:r>
      <w:r>
        <w:rPr>
          <w:rFonts w:ascii="TH Sarabun New" w:hAnsi="TH Sarabun New" w:cs="TH Sarabun New"/>
          <w:sz w:val="32"/>
          <w:szCs w:val="32"/>
          <w:cs/>
        </w:rPr>
        <w:t>ที่มี</w:t>
      </w:r>
      <w:r>
        <w:rPr>
          <w:rFonts w:ascii="TH Sarabun New" w:hAnsi="TH Sarabun New" w:cs="TH Sarabun New" w:hint="cs"/>
          <w:sz w:val="32"/>
          <w:szCs w:val="32"/>
          <w:cs/>
        </w:rPr>
        <w:t>ชื่อ</w:t>
      </w:r>
      <w:r w:rsidRPr="00F17061">
        <w:rPr>
          <w:rFonts w:ascii="TH Sarabun New" w:hAnsi="TH Sarabun New" w:cs="TH Sarabun New"/>
          <w:sz w:val="32"/>
          <w:szCs w:val="32"/>
          <w:cs/>
        </w:rPr>
        <w:t>เรียกโดยย่อว่า “</w:t>
      </w:r>
      <w:r w:rsidRPr="00F17061">
        <w:rPr>
          <w:rFonts w:ascii="TH Sarabun New" w:hAnsi="TH Sarabun New" w:cs="TH Sarabun New"/>
          <w:sz w:val="32"/>
          <w:szCs w:val="32"/>
        </w:rPr>
        <w:t>DAPIC</w:t>
      </w:r>
      <w:r w:rsidRPr="00F17061">
        <w:rPr>
          <w:rFonts w:ascii="TH Sarabun New" w:hAnsi="TH Sarabun New" w:cs="TH Sarabun New"/>
          <w:sz w:val="32"/>
          <w:szCs w:val="32"/>
          <w:cs/>
        </w:rPr>
        <w:t xml:space="preserve">” </w:t>
      </w:r>
      <w:r>
        <w:rPr>
          <w:rFonts w:ascii="TH Sarabun New" w:hAnsi="TH Sarabun New" w:cs="TH Sarabun New" w:hint="cs"/>
          <w:sz w:val="32"/>
          <w:szCs w:val="32"/>
          <w:cs/>
        </w:rPr>
        <w:t>โดยประกอบด้วย</w: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5 องค์ประกอบ</w:t>
      </w:r>
      <w:r w:rsidRPr="00397F09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ดังนี้</w:t>
      </w:r>
    </w:p>
    <w:p w:rsidR="00397F09" w:rsidRPr="00397F09" w:rsidRDefault="00397F09" w:rsidP="00397F09">
      <w:pPr>
        <w:tabs>
          <w:tab w:val="right" w:pos="709"/>
        </w:tabs>
        <w:spacing w:after="0" w:line="240" w:lineRule="auto"/>
        <w:ind w:right="-33"/>
        <w:jc w:val="thaiDistribute"/>
        <w:rPr>
          <w:rFonts w:ascii="TH Sarabun New" w:hAnsi="TH Sarabun New" w:cs="TH Sarabun New"/>
          <w:sz w:val="32"/>
          <w:szCs w:val="32"/>
          <w:cs/>
        </w:rPr>
      </w:pPr>
      <w:r w:rsidRPr="00397F09">
        <w:rPr>
          <w:rFonts w:ascii="TH Sarabun New" w:hAnsi="TH Sarabun New" w:cs="TH Sarabun New"/>
          <w:sz w:val="32"/>
          <w:szCs w:val="32"/>
          <w:cs/>
        </w:rPr>
        <w:tab/>
      </w:r>
      <w:r w:rsidRPr="00397F09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-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 xml:space="preserve">ขั้น </w:t>
      </w:r>
      <w:r w:rsidRPr="00397F09">
        <w:rPr>
          <w:rFonts w:ascii="TH Sarabun New" w:hAnsi="TH Sarabun New" w:cs="TH Sarabun New"/>
          <w:sz w:val="32"/>
          <w:szCs w:val="32"/>
        </w:rPr>
        <w:t xml:space="preserve">Define </w:t>
      </w:r>
      <w:r w:rsidRPr="00397F09">
        <w:rPr>
          <w:rFonts w:ascii="TH Sarabun New" w:hAnsi="TH Sarabun New" w:cs="TH Sarabun New"/>
          <w:sz w:val="32"/>
          <w:szCs w:val="32"/>
          <w:cs/>
        </w:rPr>
        <w:t xml:space="preserve">: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ทำความเข้าใจปัญหา</w:t>
      </w:r>
    </w:p>
    <w:p w:rsidR="00397F09" w:rsidRPr="00397F09" w:rsidRDefault="00397F09" w:rsidP="00397F09">
      <w:pPr>
        <w:tabs>
          <w:tab w:val="right" w:pos="709"/>
        </w:tabs>
        <w:spacing w:after="0" w:line="240" w:lineRule="auto"/>
        <w:ind w:right="-33"/>
        <w:jc w:val="thaiDistribute"/>
        <w:rPr>
          <w:rFonts w:ascii="TH Sarabun New" w:hAnsi="TH Sarabun New" w:cs="TH Sarabun New"/>
          <w:sz w:val="32"/>
          <w:szCs w:val="32"/>
          <w:cs/>
        </w:rPr>
      </w:pPr>
      <w:r w:rsidRPr="00397F09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ab/>
        <w:t xml:space="preserve">-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 xml:space="preserve">ขั้น </w:t>
      </w:r>
      <w:r w:rsidRPr="00397F09">
        <w:rPr>
          <w:rFonts w:ascii="TH Sarabun New" w:hAnsi="TH Sarabun New" w:cs="TH Sarabun New"/>
          <w:sz w:val="32"/>
          <w:szCs w:val="32"/>
        </w:rPr>
        <w:t>Assess</w:t>
      </w:r>
      <w:r w:rsidRPr="00397F09">
        <w:rPr>
          <w:rFonts w:ascii="TH Sarabun New" w:hAnsi="TH Sarabun New" w:cs="TH Sarabun New"/>
          <w:sz w:val="32"/>
          <w:szCs w:val="32"/>
          <w:cs/>
        </w:rPr>
        <w:t xml:space="preserve"> :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ประเมินสถานการณ์</w:t>
      </w:r>
    </w:p>
    <w:p w:rsidR="00397F09" w:rsidRPr="00397F09" w:rsidRDefault="00397F09" w:rsidP="00397F09">
      <w:pPr>
        <w:spacing w:after="0" w:line="240" w:lineRule="auto"/>
        <w:ind w:left="720" w:firstLine="720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-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 xml:space="preserve">ขั้น </w:t>
      </w:r>
      <w:r w:rsidRPr="00397F09">
        <w:rPr>
          <w:rFonts w:ascii="TH Sarabun New" w:hAnsi="TH Sarabun New" w:cs="TH Sarabun New"/>
          <w:sz w:val="32"/>
          <w:szCs w:val="32"/>
        </w:rPr>
        <w:t xml:space="preserve">Plan </w:t>
      </w:r>
      <w:r w:rsidRPr="00397F09">
        <w:rPr>
          <w:rFonts w:ascii="TH Sarabun New" w:hAnsi="TH Sarabun New" w:cs="TH Sarabun New"/>
          <w:sz w:val="32"/>
          <w:szCs w:val="32"/>
          <w:cs/>
        </w:rPr>
        <w:t xml:space="preserve">: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วางแผนและหาวิธีที่เหมาะสม</w:t>
      </w:r>
    </w:p>
    <w:p w:rsidR="0095789B" w:rsidRPr="00397F09" w:rsidRDefault="00397F09" w:rsidP="00397F09">
      <w:pPr>
        <w:spacing w:after="0" w:line="240" w:lineRule="auto"/>
        <w:ind w:left="720"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-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 xml:space="preserve">ขั้น </w:t>
      </w:r>
      <w:r w:rsidRPr="00397F09">
        <w:rPr>
          <w:rFonts w:ascii="TH Sarabun New" w:hAnsi="TH Sarabun New" w:cs="TH Sarabun New"/>
          <w:sz w:val="32"/>
          <w:szCs w:val="32"/>
        </w:rPr>
        <w:t>Implement</w:t>
      </w:r>
      <w:r w:rsidRPr="00397F09">
        <w:rPr>
          <w:rFonts w:ascii="TH Sarabun New" w:hAnsi="TH Sarabun New" w:cs="TH Sarabun New"/>
          <w:sz w:val="32"/>
          <w:szCs w:val="32"/>
          <w:cs/>
        </w:rPr>
        <w:t xml:space="preserve"> :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ปฏิบั</w:t>
      </w:r>
      <w:r w:rsidRPr="00397F09">
        <w:rPr>
          <w:rFonts w:ascii="TH Sarabun New" w:hAnsi="TH Sarabun New" w:cs="TH Sarabun New"/>
          <w:sz w:val="32"/>
          <w:szCs w:val="32"/>
          <w:cs/>
        </w:rPr>
        <w:t>ติ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การตามแผน</w:t>
      </w:r>
    </w:p>
    <w:p w:rsidR="00397F09" w:rsidRPr="00397F09" w:rsidRDefault="00397F09" w:rsidP="00397F09">
      <w:pPr>
        <w:spacing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tab/>
        <w:t xml:space="preserve">-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 xml:space="preserve">ขั้น </w:t>
      </w:r>
      <w:r w:rsidRPr="00397F09">
        <w:rPr>
          <w:rFonts w:ascii="TH Sarabun New" w:hAnsi="TH Sarabun New" w:cs="TH Sarabun New"/>
          <w:sz w:val="32"/>
          <w:szCs w:val="32"/>
        </w:rPr>
        <w:t xml:space="preserve">Communicate </w:t>
      </w:r>
      <w:r w:rsidRPr="00397F09">
        <w:rPr>
          <w:rFonts w:ascii="TH Sarabun New" w:hAnsi="TH Sarabun New" w:cs="TH Sarabun New"/>
          <w:sz w:val="32"/>
          <w:szCs w:val="32"/>
          <w:cs/>
        </w:rPr>
        <w:t xml:space="preserve">: </w:t>
      </w:r>
      <w:r w:rsidRPr="00397F09">
        <w:rPr>
          <w:rFonts w:ascii="TH Sarabun New" w:hAnsi="TH Sarabun New" w:cs="TH Sarabun New" w:hint="cs"/>
          <w:sz w:val="32"/>
          <w:szCs w:val="32"/>
          <w:cs/>
        </w:rPr>
        <w:t>วิเคราะห์และประเมินผล</w:t>
      </w:r>
    </w:p>
    <w:p w:rsidR="00F4492B" w:rsidRDefault="002F546F" w:rsidP="00315AD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1D4886">
        <w:rPr>
          <w:rFonts w:ascii="TH Sarabun New" w:hAnsi="TH Sarabun New" w:cs="TH Sarabun New"/>
          <w:sz w:val="32"/>
          <w:szCs w:val="32"/>
        </w:rPr>
        <w:lastRenderedPageBreak/>
        <w:t>2</w:t>
      </w:r>
      <w:r w:rsidRPr="001D4886">
        <w:rPr>
          <w:rFonts w:ascii="TH Sarabun New" w:hAnsi="TH Sarabun New" w:cs="TH Sarabun New"/>
          <w:sz w:val="32"/>
          <w:szCs w:val="32"/>
          <w:cs/>
        </w:rPr>
        <w:t xml:space="preserve">. </w:t>
      </w:r>
      <w:r w:rsidR="00F4492B" w:rsidRPr="00EF090C">
        <w:rPr>
          <w:rFonts w:ascii="TH Sarabun New" w:hAnsi="TH Sarabun New" w:cs="TH Sarabun New"/>
          <w:sz w:val="32"/>
          <w:szCs w:val="32"/>
          <w:cs/>
        </w:rPr>
        <w:t>ครูเริ่มอธิบายการแบ่งครึ่งเส้นตรงโดยใช้วงเวียน โดยใช้ก</w:t>
      </w:r>
      <w:r w:rsidR="00BF7DAD">
        <w:rPr>
          <w:rFonts w:ascii="TH Sarabun New" w:hAnsi="TH Sarabun New" w:cs="TH Sarabun New"/>
          <w:sz w:val="32"/>
          <w:szCs w:val="32"/>
          <w:cs/>
        </w:rPr>
        <w:t>ารแบ่งครึ่งก่อน ตามตัวอย่างหน้า</w:t>
      </w:r>
      <w:r w:rsidR="00BF7DAD">
        <w:rPr>
          <w:rFonts w:ascii="TH Sarabun New" w:hAnsi="TH Sarabun New" w:cs="TH Sarabun New"/>
          <w:sz w:val="32"/>
          <w:szCs w:val="32"/>
        </w:rPr>
        <w:t>11</w:t>
      </w:r>
      <w:r w:rsidR="00F4492B" w:rsidRPr="00EF090C">
        <w:rPr>
          <w:rFonts w:ascii="TH Sarabun New" w:hAnsi="TH Sarabun New" w:cs="TH Sarabun New"/>
          <w:sz w:val="32"/>
          <w:szCs w:val="32"/>
        </w:rPr>
        <w:t>4</w:t>
      </w:r>
      <w:r w:rsidR="00F4492B" w:rsidRPr="00EF090C">
        <w:rPr>
          <w:rFonts w:ascii="TH Sarabun New" w:hAnsi="TH Sarabun New" w:cs="TH Sarabun New"/>
          <w:sz w:val="32"/>
          <w:szCs w:val="32"/>
          <w:cs/>
        </w:rPr>
        <w:t xml:space="preserve"> ในหนังสือเรียน</w:t>
      </w:r>
      <w:r w:rsidR="00315AD9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315AD9">
        <w:rPr>
          <w:rFonts w:ascii="TH Sarabun New" w:hAnsi="TH Sarabun New" w:cs="TH Sarabun New" w:hint="cs"/>
          <w:sz w:val="32"/>
          <w:szCs w:val="32"/>
          <w:cs/>
        </w:rPr>
        <w:t>ดังนี้</w:t>
      </w:r>
    </w:p>
    <w:p w:rsidR="00BA1EC1" w:rsidRPr="00BA1EC1" w:rsidRDefault="00BA1EC1" w:rsidP="00BA1EC1">
      <w:pPr>
        <w:spacing w:after="0" w:line="240" w:lineRule="auto"/>
        <w:ind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EF090C">
        <w:rPr>
          <w:rFonts w:ascii="TH Sarabun New" w:hAnsi="TH Sarabun New" w:cs="TH Sarabun New"/>
          <w:b/>
          <w:bCs/>
          <w:sz w:val="32"/>
          <w:szCs w:val="32"/>
          <w:cs/>
        </w:rPr>
        <w:t>การแบ่งส่วนของเส้นตรงโดยการแบ่งครึ่ง</w:t>
      </w:r>
    </w:p>
    <w:p w:rsidR="00315AD9" w:rsidRPr="00B51D84" w:rsidRDefault="00315AD9" w:rsidP="00B51D84">
      <w:pPr>
        <w:spacing w:after="0" w:line="240" w:lineRule="auto"/>
        <w:ind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>การแบ่งครึ่งส่วนของเส้นตรงที่กำหนดให้โดยใช้สันตรงและวงเวียน มีขั้นตอนการสร้าง ดังนี้</w:t>
      </w:r>
    </w:p>
    <w:p w:rsidR="00315AD9" w:rsidRPr="00EF090C" w:rsidRDefault="00315AD9" w:rsidP="00315AD9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253F8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กำหนดให้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Pr="00EF090C">
        <w:rPr>
          <w:rFonts w:ascii="TH Sarabun New" w:hAnsi="TH Sarabun New" w:cs="TH Sarabun New"/>
          <w:position w:val="-10"/>
          <w:sz w:val="32"/>
          <w:szCs w:val="32"/>
          <w:cs/>
        </w:rPr>
        <w:object w:dxaOrig="180" w:dyaOrig="340">
          <v:shape id="_x0000_i1044" type="#_x0000_t75" style="width:8.15pt;height:18.8pt" o:ole="">
            <v:imagedata r:id="rId8" o:title=""/>
          </v:shape>
          <o:OLEObject Type="Embed" ProgID="Equation.3" ShapeID="_x0000_i1044" DrawAspect="Content" ObjectID="_1567268836" r:id="rId48"/>
        </w:object>
      </w:r>
      <w:r>
        <w:rPr>
          <w:rFonts w:ascii="TH Sarabun New" w:hAnsi="TH Sarabun New" w:cs="TH Sarabun New"/>
          <w:position w:val="-4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45" type="#_x0000_t75" style="width:17.55pt;height:18.8pt" o:ole="">
            <v:imagedata r:id="rId10" o:title=""/>
          </v:shape>
          <o:OLEObject Type="Embed" ProgID="Equation.DSMT4" ShapeID="_x0000_i1045" DrawAspect="Content" ObjectID="_1567268837" r:id="rId49"/>
        </w:object>
      </w:r>
    </w:p>
    <w:p w:rsidR="00315AD9" w:rsidRPr="00EF090C" w:rsidRDefault="00BA1EC1" w:rsidP="00315AD9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76A8D227" wp14:editId="45931B54">
            <wp:simplePos x="0" y="0"/>
            <wp:positionH relativeFrom="margin">
              <wp:align>center</wp:align>
            </wp:positionH>
            <wp:positionV relativeFrom="paragraph">
              <wp:posOffset>242129</wp:posOffset>
            </wp:positionV>
            <wp:extent cx="2185110" cy="1992327"/>
            <wp:effectExtent l="0" t="0" r="0" b="0"/>
            <wp:wrapNone/>
            <wp:docPr id="11" name="รูปภาพ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5110" cy="1992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15AD9" w:rsidRPr="00F253F8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ต้องการสร้าง</w:t>
      </w:r>
      <w:r w:rsidR="00315AD9" w:rsidRPr="00EF090C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315AD9">
        <w:rPr>
          <w:rFonts w:ascii="TH Sarabun New" w:hAnsi="TH Sarabun New" w:cs="TH Sarabun New"/>
          <w:sz w:val="32"/>
          <w:szCs w:val="32"/>
          <w:cs/>
        </w:rPr>
        <w:tab/>
      </w:r>
      <w:r w:rsidR="00315AD9" w:rsidRPr="00EF090C">
        <w:rPr>
          <w:rFonts w:ascii="TH Sarabun New" w:hAnsi="TH Sarabun New" w:cs="TH Sarabun New"/>
          <w:sz w:val="32"/>
          <w:szCs w:val="32"/>
          <w:cs/>
        </w:rPr>
        <w:t xml:space="preserve">แบ่งครึ่ง  </w:t>
      </w:r>
      <w:r w:rsidR="00315AD9"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46" type="#_x0000_t75" style="width:17.55pt;height:18.8pt" o:ole="">
            <v:imagedata r:id="rId12" o:title=""/>
          </v:shape>
          <o:OLEObject Type="Embed" ProgID="Equation.DSMT4" ShapeID="_x0000_i1046" DrawAspect="Content" ObjectID="_1567268838" r:id="rId50"/>
        </w:object>
      </w:r>
    </w:p>
    <w:p w:rsidR="00315AD9" w:rsidRPr="00EF090C" w:rsidRDefault="00315AD9" w:rsidP="00315AD9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315AD9" w:rsidRPr="00EF090C" w:rsidRDefault="00315AD9" w:rsidP="00315AD9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315AD9" w:rsidRPr="00EF090C" w:rsidRDefault="00315AD9" w:rsidP="00315AD9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315AD9" w:rsidRPr="00EF090C" w:rsidRDefault="00315AD9" w:rsidP="00315AD9">
      <w:pPr>
        <w:spacing w:after="0"/>
        <w:rPr>
          <w:rFonts w:ascii="TH Sarabun New" w:hAnsi="TH Sarabun New" w:cs="TH Sarabun New"/>
          <w:sz w:val="32"/>
          <w:szCs w:val="32"/>
        </w:rPr>
      </w:pPr>
    </w:p>
    <w:p w:rsidR="00315AD9" w:rsidRDefault="00315AD9" w:rsidP="00753EC8">
      <w:pPr>
        <w:rPr>
          <w:rFonts w:ascii="TH Sarabun New" w:hAnsi="TH Sarabun New" w:cs="TH Sarabun New"/>
          <w:b/>
          <w:bCs/>
          <w:sz w:val="32"/>
          <w:szCs w:val="32"/>
          <w:u w:val="single"/>
        </w:rPr>
      </w:pPr>
    </w:p>
    <w:p w:rsidR="00315AD9" w:rsidRPr="00EF090C" w:rsidRDefault="00315AD9" w:rsidP="00315AD9">
      <w:pPr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EF090C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วิธีสร้าง</w:t>
      </w:r>
    </w:p>
    <w:p w:rsidR="00315AD9" w:rsidRPr="00EF090C" w:rsidRDefault="00315AD9" w:rsidP="00CE1D7D">
      <w:pPr>
        <w:spacing w:after="0" w:line="240" w:lineRule="auto"/>
        <w:ind w:left="720"/>
        <w:jc w:val="thaiDistribute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</w:rPr>
        <w:t>1</w:t>
      </w:r>
      <w:r w:rsidRPr="00EF090C">
        <w:rPr>
          <w:rFonts w:ascii="TH Sarabun New" w:hAnsi="TH Sarabun New" w:cs="TH Sarabun New"/>
          <w:sz w:val="32"/>
          <w:szCs w:val="32"/>
          <w:cs/>
        </w:rPr>
        <w:t>.</w: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ใช้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A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และ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B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เป็นจุดศูนย์กลางรัศมียาวพอสมควรและยาวเท่ากัน เขียนส่วนโค้งตัดกันที่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C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และจุด </w:t>
      </w:r>
      <w:r w:rsidRPr="00EF090C">
        <w:rPr>
          <w:rFonts w:ascii="TH Sarabun New" w:hAnsi="TH Sarabun New" w:cs="TH Sarabun New"/>
          <w:sz w:val="32"/>
          <w:szCs w:val="32"/>
        </w:rPr>
        <w:t>D</w:t>
      </w:r>
    </w:p>
    <w:p w:rsidR="00B51D84" w:rsidRPr="00EF090C" w:rsidRDefault="00315AD9" w:rsidP="00B51D84">
      <w:pPr>
        <w:spacing w:line="240" w:lineRule="auto"/>
        <w:ind w:left="720"/>
        <w:jc w:val="thaiDistribute"/>
        <w:rPr>
          <w:rFonts w:ascii="TH Sarabun New" w:hAnsi="TH Sarabun New" w:cs="TH Sarabun New"/>
          <w:sz w:val="32"/>
          <w:szCs w:val="32"/>
          <w:cs/>
        </w:rPr>
      </w:pPr>
      <w:r w:rsidRPr="00EF090C">
        <w:rPr>
          <w:rFonts w:ascii="TH Sarabun New" w:hAnsi="TH Sarabun New" w:cs="TH Sarabun New"/>
          <w:sz w:val="32"/>
          <w:szCs w:val="32"/>
        </w:rPr>
        <w:t>2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. ลาก </w:t>
      </w:r>
      <w:r w:rsidRPr="00F253F8">
        <w:rPr>
          <w:rFonts w:ascii="TH Sarabun New" w:hAnsi="TH Sarabun New" w:cs="TH Sarabun New"/>
          <w:position w:val="-4"/>
          <w:sz w:val="32"/>
          <w:szCs w:val="32"/>
          <w:cs/>
        </w:rPr>
        <w:object w:dxaOrig="340" w:dyaOrig="400">
          <v:shape id="_x0000_i1047" type="#_x0000_t75" style="width:18.15pt;height:21.9pt" o:ole="">
            <v:imagedata r:id="rId15" o:title=""/>
          </v:shape>
          <o:OLEObject Type="Embed" ProgID="Equation.DSMT4" ShapeID="_x0000_i1047" DrawAspect="Content" ObjectID="_1567268839" r:id="rId51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ตัด </w:t>
      </w:r>
      <w:r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40" w:dyaOrig="400">
          <v:shape id="_x0000_i1048" type="#_x0000_t75" style="width:18.15pt;height:18.8pt" o:ole="">
            <v:imagedata r:id="rId17" o:title=""/>
          </v:shape>
          <o:OLEObject Type="Embed" ProgID="Equation.DSMT4" ShapeID="_x0000_i1048" DrawAspect="Content" ObjectID="_1567268840" r:id="rId52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ที่จุด </w:t>
      </w:r>
      <w:proofErr w:type="gramStart"/>
      <w:r w:rsidRPr="00EF090C">
        <w:rPr>
          <w:rFonts w:ascii="TH Sarabun New" w:hAnsi="TH Sarabun New" w:cs="TH Sarabun New"/>
          <w:sz w:val="32"/>
          <w:szCs w:val="32"/>
        </w:rPr>
        <w:t xml:space="preserve">O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  <w:cs/>
        </w:rPr>
        <w:t>จะได้จุด</w:t>
      </w:r>
      <w:proofErr w:type="gramEnd"/>
      <w:r w:rsidRPr="00EF090C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</w:rPr>
        <w:t xml:space="preserve">O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เป็นจุดกึ่งกลางของ </w:t>
      </w:r>
      <w:r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49" type="#_x0000_t75" style="width:17.55pt;height:18.8pt" o:ole="">
            <v:imagedata r:id="rId19" o:title=""/>
          </v:shape>
          <o:OLEObject Type="Embed" ProgID="Equation.DSMT4" ShapeID="_x0000_i1049" DrawAspect="Content" ObjectID="_1567268841" r:id="rId53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ทำให้ </w:t>
      </w:r>
      <w:r w:rsidRPr="00EF090C">
        <w:rPr>
          <w:rFonts w:ascii="TH Sarabun New" w:hAnsi="TH Sarabun New" w:cs="TH Sarabun New"/>
          <w:sz w:val="32"/>
          <w:szCs w:val="32"/>
        </w:rPr>
        <w:t xml:space="preserve">AO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= </w:t>
      </w:r>
      <w:r w:rsidRPr="00EF090C">
        <w:rPr>
          <w:rFonts w:ascii="TH Sarabun New" w:hAnsi="TH Sarabun New" w:cs="TH Sarabun New"/>
          <w:sz w:val="32"/>
          <w:szCs w:val="32"/>
        </w:rPr>
        <w:t xml:space="preserve">OB </w:t>
      </w:r>
      <w:r w:rsidRPr="00EF090C">
        <w:rPr>
          <w:rFonts w:ascii="TH Sarabun New" w:hAnsi="TH Sarabun New" w:cs="TH Sarabun New"/>
          <w:sz w:val="32"/>
          <w:szCs w:val="32"/>
          <w:cs/>
        </w:rPr>
        <w:t>ตามต้องการ</w:t>
      </w:r>
    </w:p>
    <w:p w:rsidR="00315AD9" w:rsidRPr="00CE1D7D" w:rsidRDefault="00B51D84" w:rsidP="00B51D84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noProof/>
          <w:sz w:val="32"/>
          <w:szCs w:val="32"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 wp14:anchorId="3ECF9363" wp14:editId="3C560845">
                <wp:simplePos x="0" y="0"/>
                <wp:positionH relativeFrom="margin">
                  <wp:align>center</wp:align>
                </wp:positionH>
                <wp:positionV relativeFrom="paragraph">
                  <wp:posOffset>726854</wp:posOffset>
                </wp:positionV>
                <wp:extent cx="2694940" cy="2190115"/>
                <wp:effectExtent l="0" t="0" r="0" b="635"/>
                <wp:wrapNone/>
                <wp:docPr id="25" name="กลุ่ม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94940" cy="2190115"/>
                          <a:chOff x="0" y="0"/>
                          <a:chExt cx="2694940" cy="2190115"/>
                        </a:xfrm>
                      </wpg:grpSpPr>
                      <pic:pic xmlns:pic="http://schemas.openxmlformats.org/drawingml/2006/picture">
                        <pic:nvPicPr>
                          <pic:cNvPr id="10" name="รูปภาพ 10"/>
                          <pic:cNvPicPr>
                            <a:picLocks noChangeAspect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4940" cy="2190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2" name="ส่วนโค้ง 12"/>
                        <wps:cNvSpPr/>
                        <wps:spPr>
                          <a:xfrm>
                            <a:off x="413468" y="445273"/>
                            <a:ext cx="405517" cy="294198"/>
                          </a:xfrm>
                          <a:prstGeom prst="arc">
                            <a:avLst/>
                          </a:prstGeom>
                          <a:ln>
                            <a:solidFill>
                              <a:schemeClr val="tx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ส่วนโค้ง 13"/>
                        <wps:cNvSpPr/>
                        <wps:spPr>
                          <a:xfrm>
                            <a:off x="1622066" y="437321"/>
                            <a:ext cx="405517" cy="294198"/>
                          </a:xfrm>
                          <a:prstGeom prst="arc">
                            <a:avLst/>
                          </a:prstGeom>
                          <a:ln>
                            <a:solidFill>
                              <a:schemeClr val="tx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ส่วนโค้ง 14"/>
                        <wps:cNvSpPr/>
                        <wps:spPr>
                          <a:xfrm>
                            <a:off x="1009815" y="23853"/>
                            <a:ext cx="405517" cy="294198"/>
                          </a:xfrm>
                          <a:prstGeom prst="arc">
                            <a:avLst/>
                          </a:prstGeom>
                          <a:ln>
                            <a:solidFill>
                              <a:schemeClr val="tx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ส่วนโค้ง 16"/>
                        <wps:cNvSpPr/>
                        <wps:spPr>
                          <a:xfrm rot="5400000">
                            <a:off x="377687" y="1347745"/>
                            <a:ext cx="381662" cy="421419"/>
                          </a:xfrm>
                          <a:prstGeom prst="arc">
                            <a:avLst/>
                          </a:prstGeom>
                          <a:ln>
                            <a:solidFill>
                              <a:schemeClr val="tx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ส่วนโค้ง 17"/>
                        <wps:cNvSpPr/>
                        <wps:spPr>
                          <a:xfrm rot="5400000">
                            <a:off x="1013792" y="1761213"/>
                            <a:ext cx="381662" cy="421419"/>
                          </a:xfrm>
                          <a:prstGeom prst="arc">
                            <a:avLst/>
                          </a:prstGeom>
                          <a:ln>
                            <a:solidFill>
                              <a:schemeClr val="tx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ส่วนโค้ง 18"/>
                        <wps:cNvSpPr/>
                        <wps:spPr>
                          <a:xfrm rot="5400000">
                            <a:off x="1626042" y="1347745"/>
                            <a:ext cx="381662" cy="421419"/>
                          </a:xfrm>
                          <a:prstGeom prst="arc">
                            <a:avLst/>
                          </a:prstGeom>
                          <a:ln>
                            <a:solidFill>
                              <a:schemeClr val="tx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ส่วนโค้ง 19"/>
                        <wps:cNvSpPr/>
                        <wps:spPr>
                          <a:xfrm rot="16200000">
                            <a:off x="648032" y="401540"/>
                            <a:ext cx="381662" cy="421419"/>
                          </a:xfrm>
                          <a:prstGeom prst="arc">
                            <a:avLst/>
                          </a:prstGeom>
                          <a:ln>
                            <a:solidFill>
                              <a:schemeClr val="tx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ส่วนโค้ง 20"/>
                        <wps:cNvSpPr/>
                        <wps:spPr>
                          <a:xfrm rot="16200000">
                            <a:off x="1880484" y="401540"/>
                            <a:ext cx="381662" cy="421419"/>
                          </a:xfrm>
                          <a:prstGeom prst="arc">
                            <a:avLst/>
                          </a:prstGeom>
                          <a:ln>
                            <a:solidFill>
                              <a:schemeClr val="tx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ส่วนโค้ง 21"/>
                        <wps:cNvSpPr/>
                        <wps:spPr>
                          <a:xfrm rot="16200000">
                            <a:off x="1260281" y="3975"/>
                            <a:ext cx="381662" cy="421419"/>
                          </a:xfrm>
                          <a:prstGeom prst="arc">
                            <a:avLst/>
                          </a:prstGeom>
                          <a:ln>
                            <a:solidFill>
                              <a:schemeClr val="tx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ส่วนโค้ง 22"/>
                        <wps:cNvSpPr/>
                        <wps:spPr>
                          <a:xfrm rot="10800000">
                            <a:off x="667909" y="1335819"/>
                            <a:ext cx="381662" cy="421419"/>
                          </a:xfrm>
                          <a:prstGeom prst="arc">
                            <a:avLst/>
                          </a:prstGeom>
                          <a:ln>
                            <a:solidFill>
                              <a:schemeClr val="tx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ส่วนโค้ง 23"/>
                        <wps:cNvSpPr/>
                        <wps:spPr>
                          <a:xfrm rot="10800000">
                            <a:off x="1876508" y="1335819"/>
                            <a:ext cx="381662" cy="421419"/>
                          </a:xfrm>
                          <a:prstGeom prst="arc">
                            <a:avLst/>
                          </a:prstGeom>
                          <a:ln>
                            <a:solidFill>
                              <a:schemeClr val="tx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ส่วนโค้ง 24"/>
                        <wps:cNvSpPr/>
                        <wps:spPr>
                          <a:xfrm rot="10800000">
                            <a:off x="1272208" y="1749286"/>
                            <a:ext cx="381662" cy="421419"/>
                          </a:xfrm>
                          <a:prstGeom prst="arc">
                            <a:avLst/>
                          </a:prstGeom>
                          <a:ln>
                            <a:solidFill>
                              <a:schemeClr val="tx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group w14:anchorId="694434CA" id="กลุ่ม 25" o:spid="_x0000_s1026" style="position:absolute;margin-left:0;margin-top:57.25pt;width:212.2pt;height:172.45pt;z-index:251703296;mso-position-horizontal:center;mso-position-horizontal-relative:margin" coordsize="26949,2190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">
                <v:shape id="รูปภาพ 10" o:spid="_x0000_s1027" type="#_x0000_t75" style="position:absolute;width:26949;height:219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">
                  <v:imagedata r:id="rId55" o:title=""/>
                  <v:path arrowok="t"/>
                </v:shape>
                <v:shape id="ส่วนโค้ง 12" o:spid="_x0000_s1028" style="position:absolute;left:4134;top:4452;width:4055;height:2942;visibility:visible;mso-wrap-style:square;v-text-anchor:middle" coordsize="405517,294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" path="m202758,nsc314739,,405517,65858,405517,147099r-202758,c202759,98066,202758,49033,202758,xem202758,nfc314739,,405517,65858,405517,147099e" filled="f" strokecolor="#17365d [2415]">
                  <v:path arrowok="t" o:connecttype="custom" o:connectlocs="202758,0;405517,147099" o:connectangles="0,0"/>
                </v:shape>
                <v:shape id="ส่วนโค้ง 13" o:spid="_x0000_s1029" style="position:absolute;left:16220;top:4373;width:4055;height:2942;visibility:visible;mso-wrap-style:square;v-text-anchor:middle" coordsize="405517,294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" path="m202758,nsc314739,,405517,65858,405517,147099r-202758,c202759,98066,202758,49033,202758,xem202758,nfc314739,,405517,65858,405517,147099e" filled="f" strokecolor="#17365d [2415]">
                  <v:path arrowok="t" o:connecttype="custom" o:connectlocs="202758,0;405517,147099" o:connectangles="0,0"/>
                </v:shape>
                <v:shape id="ส่วนโค้ง 14" o:spid="_x0000_s1030" style="position:absolute;left:10098;top:238;width:4055;height:2942;visibility:visible;mso-wrap-style:square;v-text-anchor:middle" coordsize="405517,2941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" path="m202758,nsc314739,,405517,65858,405517,147099r-202758,c202759,98066,202758,49033,202758,xem202758,nfc314739,,405517,65858,405517,147099e" filled="f" strokecolor="#17365d [2415]">
                  <v:path arrowok="t" o:connecttype="custom" o:connectlocs="202758,0;405517,147099" o:connectangles="0,0"/>
                </v:shape>
                <v:shape id="ส่วนโค้ง 16" o:spid="_x0000_s1031" style="position:absolute;left:3777;top:13477;width:3816;height:4214;rotation:90;visibility:visible;mso-wrap-style:square;v-text-anchor:middle" coordsize="381662,421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" path="m190831,nsc296224,,381662,94338,381662,210710r-190831,l190831,xem190831,nfc296224,,381662,94338,381662,210710e" filled="f" strokecolor="#17365d [2415]">
                  <v:path arrowok="t" o:connecttype="custom" o:connectlocs="190831,0;381662,210710" o:connectangles="0,0"/>
                </v:shape>
                <v:shape id="ส่วนโค้ง 17" o:spid="_x0000_s1032" style="position:absolute;left:10137;top:17612;width:3817;height:4214;rotation:90;visibility:visible;mso-wrap-style:square;v-text-anchor:middle" coordsize="381662,421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" path="m190831,nsc296224,,381662,94338,381662,210710r-190831,l190831,xem190831,nfc296224,,381662,94338,381662,210710e" filled="f" strokecolor="#17365d [2415]">
                  <v:path arrowok="t" o:connecttype="custom" o:connectlocs="190831,0;381662,210710" o:connectangles="0,0"/>
                </v:shape>
                <v:shape id="ส่วนโค้ง 18" o:spid="_x0000_s1033" style="position:absolute;left:16260;top:13477;width:3816;height:4214;rotation:90;visibility:visible;mso-wrap-style:square;v-text-anchor:middle" coordsize="381662,421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" path="m190831,nsc296224,,381662,94338,381662,210710r-190831,l190831,xem190831,nfc296224,,381662,94338,381662,210710e" filled="f" strokecolor="#17365d [2415]">
                  <v:path arrowok="t" o:connecttype="custom" o:connectlocs="190831,0;381662,210710" o:connectangles="0,0"/>
                </v:shape>
                <v:shape id="ส่วนโค้ง 19" o:spid="_x0000_s1034" style="position:absolute;left:6480;top:4015;width:3816;height:4214;rotation:-90;visibility:visible;mso-wrap-style:square;v-text-anchor:middle" coordsize="381662,421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" path="m190831,nsc296224,,381662,94338,381662,210710r-190831,l190831,xem190831,nfc296224,,381662,94338,381662,210710e" filled="f" strokecolor="#17365d [2415]">
                  <v:path arrowok="t" o:connecttype="custom" o:connectlocs="190831,0;381662,210710" o:connectangles="0,0"/>
                </v:shape>
                <v:shape id="ส่วนโค้ง 20" o:spid="_x0000_s1035" style="position:absolute;left:18805;top:4015;width:3816;height:4214;rotation:-90;visibility:visible;mso-wrap-style:square;v-text-anchor:middle" coordsize="381662,421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" path="m190831,nsc296224,,381662,94338,381662,210710r-190831,l190831,xem190831,nfc296224,,381662,94338,381662,210710e" filled="f" strokecolor="#17365d [2415]">
                  <v:path arrowok="t" o:connecttype="custom" o:connectlocs="190831,0;381662,210710" o:connectangles="0,0"/>
                </v:shape>
                <v:shape id="ส่วนโค้ง 21" o:spid="_x0000_s1036" style="position:absolute;left:12602;top:40;width:3817;height:4214;rotation:-90;visibility:visible;mso-wrap-style:square;v-text-anchor:middle" coordsize="381662,421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" path="m190831,nsc296224,,381662,94338,381662,210710r-190831,l190831,xem190831,nfc296224,,381662,94338,381662,210710e" filled="f" strokecolor="#17365d [2415]">
                  <v:path arrowok="t" o:connecttype="custom" o:connectlocs="190831,0;381662,210710" o:connectangles="0,0"/>
                </v:shape>
                <v:shape id="ส่วนโค้ง 22" o:spid="_x0000_s1037" style="position:absolute;left:6679;top:13358;width:3816;height:4214;rotation:180;visibility:visible;mso-wrap-style:square;v-text-anchor:middle" coordsize="381662,421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" path="m190831,nsc296224,,381662,94338,381662,210710r-190831,l190831,xem190831,nfc296224,,381662,94338,381662,210710e" filled="f" strokecolor="#17365d [2415]">
                  <v:path arrowok="t" o:connecttype="custom" o:connectlocs="190831,0;381662,210710" o:connectangles="0,0"/>
                </v:shape>
                <v:shape id="ส่วนโค้ง 23" o:spid="_x0000_s1038" style="position:absolute;left:18765;top:13358;width:3816;height:4214;rotation:180;visibility:visible;mso-wrap-style:square;v-text-anchor:middle" coordsize="381662,421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" path="m190831,nsc296224,,381662,94338,381662,210710r-190831,l190831,xem190831,nfc296224,,381662,94338,381662,210710e" filled="f" strokecolor="#17365d [2415]">
                  <v:path arrowok="t" o:connecttype="custom" o:connectlocs="190831,0;381662,210710" o:connectangles="0,0"/>
                </v:shape>
                <v:shape id="ส่วนโค้ง 24" o:spid="_x0000_s1039" style="position:absolute;left:12722;top:17492;width:3816;height:4215;rotation:180;visibility:visible;mso-wrap-style:square;v-text-anchor:middle" coordsize="381662,421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" path="m190831,nsc296224,,381662,94338,381662,210710r-190831,l190831,xem190831,nfc296224,,381662,94338,381662,210710e" filled="f" strokecolor="#17365d [2415]">
                  <v:path arrowok="t" o:connecttype="custom" o:connectlocs="190831,0;381662,210710" o:connectangles="0,0"/>
                </v:shape>
                <w10:wrap anchorx="margin"/>
              </v:group>
            </w:pict>
          </mc:Fallback>
        </mc:AlternateContent>
      </w:r>
      <w:r w:rsidR="00315AD9">
        <w:rPr>
          <w:rFonts w:ascii="TH Sarabun New" w:hAnsi="TH Sarabun New" w:cs="TH Sarabun New" w:hint="cs"/>
          <w:sz w:val="32"/>
          <w:szCs w:val="32"/>
          <w:cs/>
        </w:rPr>
        <w:t xml:space="preserve">3. ครูอธิบายนักเรียนเพิ่มเติมว่าการแบ่งครึ่งส่วนของเส้นตรงโดยวิธีสร้างข้างต้น  สามารถนำไปใช้เมื่อต้องการแบ่ง </w:t>
      </w:r>
      <w:r w:rsidR="00315AD9"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40" w:dyaOrig="400">
          <v:shape id="_x0000_i1050" type="#_x0000_t75" style="width:18.15pt;height:18.8pt" o:ole="">
            <v:imagedata r:id="rId17" o:title=""/>
          </v:shape>
          <o:OLEObject Type="Embed" ProgID="Equation.DSMT4" ShapeID="_x0000_i1050" DrawAspect="Content" ObjectID="_1567268842" r:id="rId56"/>
        </w:object>
      </w:r>
      <w:r w:rsidR="00315AD9">
        <w:rPr>
          <w:rFonts w:ascii="TH Sarabun New" w:hAnsi="TH Sarabun New" w:cs="TH Sarabun New" w:hint="cs"/>
          <w:sz w:val="32"/>
          <w:szCs w:val="32"/>
          <w:cs/>
        </w:rPr>
        <w:t xml:space="preserve"> ออกเป็น 4 ส่วนที่ยาวเท่ากัน  โดยแบ่งครึ่ง </w:t>
      </w:r>
      <w:r w:rsidR="00CE1D7D" w:rsidRPr="00CE1D7D">
        <w:rPr>
          <w:rFonts w:ascii="TH Sarabun New" w:hAnsi="TH Sarabun New" w:cs="TH Sarabun New"/>
          <w:position w:val="-6"/>
          <w:sz w:val="32"/>
          <w:szCs w:val="32"/>
          <w:cs/>
        </w:rPr>
        <w:object w:dxaOrig="380" w:dyaOrig="420">
          <v:shape id="_x0000_i1051" type="#_x0000_t75" style="width:20.05pt;height:19.4pt" o:ole="">
            <v:imagedata r:id="rId57" o:title=""/>
          </v:shape>
          <o:OLEObject Type="Embed" ProgID="Equation.DSMT4" ShapeID="_x0000_i1051" DrawAspect="Content" ObjectID="_1567268843" r:id="rId58"/>
        </w:object>
      </w:r>
      <w:r w:rsidR="00CE1D7D">
        <w:rPr>
          <w:rFonts w:ascii="TH Sarabun New" w:hAnsi="TH Sarabun New" w:cs="TH Sarabun New" w:hint="cs"/>
          <w:position w:val="-4"/>
          <w:sz w:val="32"/>
          <w:szCs w:val="32"/>
          <w:cs/>
        </w:rPr>
        <w:t xml:space="preserve"> และ </w:t>
      </w:r>
      <w:r w:rsidR="00CE1D7D" w:rsidRPr="00CE1D7D">
        <w:rPr>
          <w:rFonts w:ascii="TH Sarabun New" w:hAnsi="TH Sarabun New" w:cs="TH Sarabun New"/>
          <w:position w:val="-6"/>
          <w:sz w:val="32"/>
          <w:szCs w:val="32"/>
          <w:cs/>
        </w:rPr>
        <w:object w:dxaOrig="360" w:dyaOrig="420">
          <v:shape id="_x0000_i1052" type="#_x0000_t75" style="width:19.4pt;height:19.4pt" o:ole="">
            <v:imagedata r:id="rId59" o:title=""/>
          </v:shape>
          <o:OLEObject Type="Embed" ProgID="Equation.DSMT4" ShapeID="_x0000_i1052" DrawAspect="Content" ObjectID="_1567268844" r:id="rId60"/>
        </w:object>
      </w:r>
      <w:r w:rsidR="00CE1D7D">
        <w:rPr>
          <w:rFonts w:ascii="TH Sarabun New" w:hAnsi="TH Sarabun New" w:cs="TH Sarabun New" w:hint="cs"/>
          <w:sz w:val="32"/>
          <w:szCs w:val="32"/>
          <w:cs/>
        </w:rPr>
        <w:t xml:space="preserve"> ที่จุด </w:t>
      </w:r>
      <w:r w:rsidR="00CE1D7D">
        <w:rPr>
          <w:rFonts w:ascii="TH Sarabun New" w:hAnsi="TH Sarabun New" w:cs="TH Sarabun New"/>
          <w:sz w:val="32"/>
          <w:szCs w:val="32"/>
        </w:rPr>
        <w:t xml:space="preserve">P </w:t>
      </w:r>
      <w:r w:rsidR="00CE1D7D">
        <w:rPr>
          <w:rFonts w:ascii="TH Sarabun New" w:hAnsi="TH Sarabun New" w:cs="TH Sarabun New" w:hint="cs"/>
          <w:sz w:val="32"/>
          <w:szCs w:val="32"/>
          <w:cs/>
        </w:rPr>
        <w:t xml:space="preserve">และจุด </w:t>
      </w:r>
      <w:r w:rsidR="00CE1D7D">
        <w:rPr>
          <w:rFonts w:ascii="TH Sarabun New" w:hAnsi="TH Sarabun New" w:cs="TH Sarabun New"/>
          <w:sz w:val="32"/>
          <w:szCs w:val="32"/>
        </w:rPr>
        <w:t xml:space="preserve">Q </w:t>
      </w:r>
      <w:r w:rsidR="00CE1D7D">
        <w:rPr>
          <w:rFonts w:ascii="TH Sarabun New" w:hAnsi="TH Sarabun New" w:cs="TH Sarabun New" w:hint="cs"/>
          <w:sz w:val="32"/>
          <w:szCs w:val="32"/>
          <w:cs/>
        </w:rPr>
        <w:t>ตามลำดับ  ดังรูป</w:t>
      </w:r>
    </w:p>
    <w:p w:rsidR="00315AD9" w:rsidRDefault="00315AD9" w:rsidP="00315AD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15AD9" w:rsidRDefault="00315AD9" w:rsidP="00315AD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15AD9" w:rsidRDefault="00315AD9" w:rsidP="00315AD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15AD9" w:rsidRDefault="00315AD9" w:rsidP="00315AD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15AD9" w:rsidRDefault="00315AD9" w:rsidP="00315AD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15AD9" w:rsidRDefault="00315AD9" w:rsidP="00315AD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15AD9" w:rsidRDefault="00315AD9" w:rsidP="00315AD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753EC8" w:rsidRDefault="00753EC8" w:rsidP="00753EC8">
      <w:pPr>
        <w:spacing w:after="0" w:line="240" w:lineRule="auto"/>
        <w:ind w:left="720"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15AD9" w:rsidRDefault="00DA142F" w:rsidP="00FD286C">
      <w:pPr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จากการแบ่งครึ่ง </w:t>
      </w:r>
      <w:r w:rsidRPr="00CE1D7D">
        <w:rPr>
          <w:rFonts w:ascii="TH Sarabun New" w:hAnsi="TH Sarabun New" w:cs="TH Sarabun New"/>
          <w:position w:val="-6"/>
          <w:sz w:val="32"/>
          <w:szCs w:val="32"/>
          <w:cs/>
        </w:rPr>
        <w:object w:dxaOrig="380" w:dyaOrig="420">
          <v:shape id="_x0000_i1053" type="#_x0000_t75" style="width:20.05pt;height:19.4pt" o:ole="">
            <v:imagedata r:id="rId57" o:title=""/>
          </v:shape>
          <o:OLEObject Type="Embed" ProgID="Equation.DSMT4" ShapeID="_x0000_i1053" DrawAspect="Content" ObjectID="_1567268845" r:id="rId61"/>
        </w:objec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และ </w:t>
      </w:r>
      <w:r w:rsidRPr="00CE1D7D">
        <w:rPr>
          <w:rFonts w:ascii="TH Sarabun New" w:hAnsi="TH Sarabun New" w:cs="TH Sarabun New"/>
          <w:position w:val="-6"/>
          <w:sz w:val="32"/>
          <w:szCs w:val="32"/>
          <w:cs/>
        </w:rPr>
        <w:object w:dxaOrig="360" w:dyaOrig="420">
          <v:shape id="_x0000_i1054" type="#_x0000_t75" style="width:19.4pt;height:19.4pt" o:ole="">
            <v:imagedata r:id="rId59" o:title=""/>
          </v:shape>
          <o:OLEObject Type="Embed" ProgID="Equation.DSMT4" ShapeID="_x0000_i1054" DrawAspect="Content" ObjectID="_1567268846" r:id="rId62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จะได้ </w:t>
      </w:r>
      <w:r>
        <w:rPr>
          <w:rFonts w:ascii="TH Sarabun New" w:hAnsi="TH Sarabun New" w:cs="TH Sarabun New"/>
          <w:sz w:val="32"/>
          <w:szCs w:val="32"/>
        </w:rPr>
        <w:t xml:space="preserve">AP </w:t>
      </w:r>
      <w:r>
        <w:rPr>
          <w:rFonts w:ascii="TH Sarabun New" w:hAnsi="TH Sarabun New" w:cs="TH Sarabun New"/>
          <w:sz w:val="32"/>
          <w:szCs w:val="32"/>
          <w:cs/>
        </w:rPr>
        <w:t xml:space="preserve">= </w:t>
      </w:r>
      <w:r>
        <w:rPr>
          <w:rFonts w:ascii="TH Sarabun New" w:hAnsi="TH Sarabun New" w:cs="TH Sarabun New"/>
          <w:sz w:val="32"/>
          <w:szCs w:val="32"/>
        </w:rPr>
        <w:t xml:space="preserve">PO </w:t>
      </w:r>
      <w:r>
        <w:rPr>
          <w:rFonts w:ascii="TH Sarabun New" w:hAnsi="TH Sarabun New" w:cs="TH Sarabun New"/>
          <w:sz w:val="32"/>
          <w:szCs w:val="32"/>
          <w:cs/>
        </w:rPr>
        <w:t xml:space="preserve">= </w:t>
      </w:r>
      <w:r>
        <w:rPr>
          <w:rFonts w:ascii="TH Sarabun New" w:hAnsi="TH Sarabun New" w:cs="TH Sarabun New"/>
          <w:sz w:val="32"/>
          <w:szCs w:val="32"/>
        </w:rPr>
        <w:t xml:space="preserve">OQ </w:t>
      </w:r>
      <w:r>
        <w:rPr>
          <w:rFonts w:ascii="TH Sarabun New" w:hAnsi="TH Sarabun New" w:cs="TH Sarabun New"/>
          <w:sz w:val="32"/>
          <w:szCs w:val="32"/>
          <w:cs/>
        </w:rPr>
        <w:t xml:space="preserve">= </w:t>
      </w:r>
      <w:r>
        <w:rPr>
          <w:rFonts w:ascii="TH Sarabun New" w:hAnsi="TH Sarabun New" w:cs="TH Sarabun New"/>
          <w:sz w:val="32"/>
          <w:szCs w:val="32"/>
        </w:rPr>
        <w:t>QB</w:t>
      </w:r>
    </w:p>
    <w:p w:rsidR="00DA142F" w:rsidRDefault="00DA142F" w:rsidP="00FD286C">
      <w:pPr>
        <w:spacing w:after="0" w:line="240" w:lineRule="auto"/>
        <w:jc w:val="center"/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หรือกล่าวได้ว่าแบ่ง </w:t>
      </w:r>
      <w:r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40" w:dyaOrig="400">
          <v:shape id="_x0000_i1055" type="#_x0000_t75" style="width:18.15pt;height:18.8pt" o:ole="">
            <v:imagedata r:id="rId17" o:title=""/>
          </v:shape>
          <o:OLEObject Type="Embed" ProgID="Equation.DSMT4" ShapeID="_x0000_i1055" DrawAspect="Content" ObjectID="_1567268847" r:id="rId63"/>
        </w:objec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ออกเป็น 4 ส่วนที่ยาวเท่ากัน</w:t>
      </w:r>
    </w:p>
    <w:p w:rsidR="00E44076" w:rsidRPr="00E44076" w:rsidRDefault="00E44076" w:rsidP="00E44076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lastRenderedPageBreak/>
        <w:t xml:space="preserve">4. </w:t>
      </w:r>
      <w:r>
        <w:rPr>
          <w:rFonts w:ascii="TH Sarabun New" w:hAnsi="TH Sarabun New" w:cs="TH Sarabun New"/>
          <w:sz w:val="32"/>
          <w:szCs w:val="32"/>
          <w:cs/>
        </w:rPr>
        <w:t>ครู</w:t>
      </w:r>
      <w:r w:rsidRPr="00EF090C">
        <w:rPr>
          <w:rFonts w:ascii="TH Sarabun New" w:hAnsi="TH Sarabun New" w:cs="TH Sarabun New"/>
          <w:sz w:val="32"/>
          <w:szCs w:val="32"/>
          <w:cs/>
        </w:rPr>
        <w:t>อธิบายการแบ่งครึ่งเส้นตรงโดย</w:t>
      </w:r>
      <w:r>
        <w:rPr>
          <w:rFonts w:ascii="TH Sarabun New" w:hAnsi="TH Sarabun New" w:cs="TH Sarabun New" w:hint="cs"/>
          <w:sz w:val="32"/>
          <w:szCs w:val="32"/>
          <w:cs/>
        </w:rPr>
        <w:t>การใช้มุมแย้ง</w:t>
      </w:r>
      <w:r>
        <w:rPr>
          <w:rFonts w:ascii="TH Sarabun New" w:hAnsi="TH Sarabun New" w:cs="TH Sarabun New"/>
          <w:sz w:val="32"/>
          <w:szCs w:val="32"/>
          <w:cs/>
        </w:rPr>
        <w:t xml:space="preserve"> ตามตัวอย่างหน้า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</w:rPr>
        <w:t>116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ในหนังสือเรียน</w: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>ดังนี้</w:t>
      </w:r>
    </w:p>
    <w:p w:rsidR="00BA1EC1" w:rsidRPr="00EF090C" w:rsidRDefault="00BA1EC1" w:rsidP="00BA1EC1">
      <w:pPr>
        <w:spacing w:after="0" w:line="240" w:lineRule="auto"/>
        <w:ind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EF090C">
        <w:rPr>
          <w:rFonts w:ascii="TH Sarabun New" w:hAnsi="TH Sarabun New" w:cs="TH Sarabun New"/>
          <w:b/>
          <w:bCs/>
          <w:sz w:val="32"/>
          <w:szCs w:val="32"/>
          <w:cs/>
        </w:rPr>
        <w:t>การแบ่งส่วนของเส้นตรงโดยการสร้างมุมแย้ง</w:t>
      </w:r>
    </w:p>
    <w:p w:rsidR="00BA1EC1" w:rsidRPr="00EF090C" w:rsidRDefault="00BA1EC1" w:rsidP="00BA1EC1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  <w:t>นอกจากวิธีสร้างข้างต้</w:t>
      </w:r>
      <w:r w:rsidRPr="00EF090C">
        <w:rPr>
          <w:rFonts w:ascii="TH Sarabun New" w:hAnsi="TH Sarabun New" w:cs="TH Sarabun New"/>
          <w:sz w:val="32"/>
          <w:szCs w:val="32"/>
          <w:cs/>
        </w:rPr>
        <w:t>นแล้วยังมีวิธีแบ่งส่วนของเส้นตรงออกเป็นส่วน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  <w:cs/>
        </w:rPr>
        <w:t>ๆ ที่ยาวเท่ากันได้อีกวิธีหนึ่งโดยสร้างมุมแย้งให้มีขนาดเท่ากัน</w:t>
      </w:r>
    </w:p>
    <w:p w:rsidR="00BA1EC1" w:rsidRPr="00EF090C" w:rsidRDefault="00BA1EC1" w:rsidP="00BA1EC1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ab/>
        <w:t>การแบ่งครึ่งส่วนของเส้นตรงโดยสร้างมุมแย้งให้มีขนาดเท่ากัน มีขั้นตอนดังนี้</w:t>
      </w:r>
    </w:p>
    <w:p w:rsidR="00BA1EC1" w:rsidRPr="00EF090C" w:rsidRDefault="00BA1EC1" w:rsidP="00BA1EC1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3E4E01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กำหนดให้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 </w:t>
      </w:r>
      <w:r>
        <w:rPr>
          <w:rFonts w:ascii="TH Sarabun New" w:hAnsi="TH Sarabun New" w:cs="TH Sarabun New"/>
          <w:position w:val="-4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56" type="#_x0000_t75" style="width:17.55pt;height:18.8pt" o:ole="">
            <v:imagedata r:id="rId21" o:title=""/>
          </v:shape>
          <o:OLEObject Type="Embed" ProgID="Equation.DSMT4" ShapeID="_x0000_i1056" DrawAspect="Content" ObjectID="_1567268848" r:id="rId64"/>
        </w:object>
      </w:r>
    </w:p>
    <w:p w:rsidR="00BA1EC1" w:rsidRPr="00EF090C" w:rsidRDefault="00BA1EC1" w:rsidP="00BA1EC1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3E4E01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ต้องการสร้าง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 </w:t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แบ่งครึ่ง </w:t>
      </w:r>
      <w:r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57" type="#_x0000_t75" style="width:17.55pt;height:18.8pt" o:ole="">
            <v:imagedata r:id="rId23" o:title=""/>
          </v:shape>
          <o:OLEObject Type="Embed" ProgID="Equation.DSMT4" ShapeID="_x0000_i1057" DrawAspect="Content" ObjectID="_1567268849" r:id="rId65"/>
        </w:object>
      </w:r>
    </w:p>
    <w:p w:rsidR="00BA1EC1" w:rsidRPr="00EF090C" w:rsidRDefault="00BA1EC1" w:rsidP="00BA1EC1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05344" behindDoc="0" locked="0" layoutInCell="1" allowOverlap="1" wp14:anchorId="3B37719B" wp14:editId="590E1216">
            <wp:simplePos x="0" y="0"/>
            <wp:positionH relativeFrom="margin">
              <wp:align>center</wp:align>
            </wp:positionH>
            <wp:positionV relativeFrom="paragraph">
              <wp:posOffset>106238</wp:posOffset>
            </wp:positionV>
            <wp:extent cx="2509520" cy="1781175"/>
            <wp:effectExtent l="0" t="0" r="0" b="0"/>
            <wp:wrapNone/>
            <wp:docPr id="26" name="รูปภาพ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A1EC1" w:rsidRPr="00EF090C" w:rsidRDefault="00BA1EC1" w:rsidP="00BA1EC1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BA1EC1" w:rsidRPr="00EF090C" w:rsidRDefault="00BA1EC1" w:rsidP="00BA1EC1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BA1EC1" w:rsidRPr="00EF090C" w:rsidRDefault="00BA1EC1" w:rsidP="00BA1EC1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ab/>
      </w:r>
    </w:p>
    <w:p w:rsidR="00BA1EC1" w:rsidRPr="00EF090C" w:rsidRDefault="00BA1EC1" w:rsidP="00BA1EC1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BA1EC1" w:rsidRDefault="00BA1EC1" w:rsidP="00BA1EC1">
      <w:pPr>
        <w:spacing w:after="0" w:line="240" w:lineRule="auto"/>
        <w:rPr>
          <w:rFonts w:ascii="TH Sarabun New" w:hAnsi="TH Sarabun New" w:cs="TH Sarabun New"/>
          <w:sz w:val="32"/>
          <w:szCs w:val="32"/>
          <w:u w:val="single"/>
        </w:rPr>
      </w:pPr>
    </w:p>
    <w:p w:rsidR="00BA1EC1" w:rsidRDefault="00BA1EC1" w:rsidP="00BA1EC1">
      <w:pPr>
        <w:spacing w:after="0" w:line="240" w:lineRule="auto"/>
        <w:rPr>
          <w:rFonts w:ascii="TH Sarabun New" w:hAnsi="TH Sarabun New" w:cs="TH Sarabun New"/>
          <w:sz w:val="32"/>
          <w:szCs w:val="32"/>
          <w:u w:val="single"/>
        </w:rPr>
      </w:pPr>
    </w:p>
    <w:p w:rsidR="00BA1EC1" w:rsidRPr="003E4E01" w:rsidRDefault="00BA1EC1" w:rsidP="00BA1EC1">
      <w:pPr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3E4E01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วิธีสร้าง</w:t>
      </w:r>
    </w:p>
    <w:p w:rsidR="00BA1EC1" w:rsidRPr="00EF090C" w:rsidRDefault="00BA1EC1" w:rsidP="00BA1EC1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</w:rPr>
        <w:t>1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. ที่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A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และ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B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สร้าง </w:t>
      </w:r>
      <w:r w:rsidRPr="004A5BA8">
        <w:rPr>
          <w:rFonts w:ascii="TH Sarabun New" w:hAnsi="TH Sarabun New" w:cs="TH Sarabun New"/>
          <w:position w:val="-4"/>
          <w:sz w:val="32"/>
          <w:szCs w:val="32"/>
          <w:cs/>
        </w:rPr>
        <w:object w:dxaOrig="460" w:dyaOrig="340">
          <v:shape id="_x0000_i1058" type="#_x0000_t75" style="width:23.8pt;height:18.8pt" o:ole="">
            <v:imagedata r:id="rId26" o:title=""/>
          </v:shape>
          <o:OLEObject Type="Embed" ProgID="Equation.DSMT4" ShapeID="_x0000_i1058" DrawAspect="Content" ObjectID="_1567268850" r:id="rId66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และ </w:t>
      </w:r>
      <w:r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460" w:dyaOrig="340">
          <v:shape id="_x0000_i1059" type="#_x0000_t75" style="width:23.15pt;height:15.65pt" o:ole="">
            <v:imagedata r:id="rId28" o:title=""/>
          </v:shape>
          <o:OLEObject Type="Embed" ProgID="Equation.DSMT4" ShapeID="_x0000_i1059" DrawAspect="Content" ObjectID="_1567268851" r:id="rId67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ให้เป็นมุมแย้งที่มีขนาดเท่ากัน ดังนี้</w:t>
      </w:r>
    </w:p>
    <w:p w:rsidR="00BA1EC1" w:rsidRPr="00EF090C" w:rsidRDefault="00BA1EC1" w:rsidP="00BA1EC1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</w:rPr>
        <w:t>1</w:t>
      </w:r>
      <w:r w:rsidRPr="00EF090C">
        <w:rPr>
          <w:rFonts w:ascii="TH Sarabun New" w:hAnsi="TH Sarabun New" w:cs="TH Sarabun New"/>
          <w:sz w:val="32"/>
          <w:szCs w:val="32"/>
          <w:cs/>
        </w:rPr>
        <w:t>.</w:t>
      </w:r>
      <w:r w:rsidRPr="00EF090C">
        <w:rPr>
          <w:rFonts w:ascii="TH Sarabun New" w:hAnsi="TH Sarabun New" w:cs="TH Sarabun New"/>
          <w:sz w:val="32"/>
          <w:szCs w:val="32"/>
        </w:rPr>
        <w:t xml:space="preserve">1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ที่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A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สร้าง </w:t>
      </w:r>
      <w:r w:rsidRPr="004A5BA8">
        <w:rPr>
          <w:rFonts w:ascii="TH Sarabun New" w:hAnsi="TH Sarabun New" w:cs="TH Sarabun New"/>
          <w:position w:val="-4"/>
          <w:sz w:val="32"/>
          <w:szCs w:val="32"/>
          <w:cs/>
        </w:rPr>
        <w:object w:dxaOrig="460" w:dyaOrig="340">
          <v:shape id="_x0000_i1060" type="#_x0000_t75" style="width:23.8pt;height:18.8pt" o:ole="">
            <v:imagedata r:id="rId30" o:title=""/>
          </v:shape>
          <o:OLEObject Type="Embed" ProgID="Equation.DSMT4" ShapeID="_x0000_i1060" DrawAspect="Content" ObjectID="_1567268852" r:id="rId68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ให้มีขนาดพอสมควร</w:t>
      </w:r>
    </w:p>
    <w:p w:rsidR="00BA1EC1" w:rsidRPr="00EF090C" w:rsidRDefault="00BA1EC1" w:rsidP="00BA1EC1">
      <w:pPr>
        <w:spacing w:after="0" w:line="240" w:lineRule="auto"/>
        <w:ind w:left="1440"/>
        <w:jc w:val="thaiDistribute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</w:rPr>
        <w:t>1</w:t>
      </w:r>
      <w:r w:rsidRPr="00EF090C">
        <w:rPr>
          <w:rFonts w:ascii="TH Sarabun New" w:hAnsi="TH Sarabun New" w:cs="TH Sarabun New"/>
          <w:sz w:val="32"/>
          <w:szCs w:val="32"/>
          <w:cs/>
        </w:rPr>
        <w:t>.</w:t>
      </w:r>
      <w:r w:rsidRPr="00EF090C">
        <w:rPr>
          <w:rFonts w:ascii="TH Sarabun New" w:hAnsi="TH Sarabun New" w:cs="TH Sarabun New"/>
          <w:sz w:val="32"/>
          <w:szCs w:val="32"/>
        </w:rPr>
        <w:t xml:space="preserve">2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ที่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B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สร้าง </w:t>
      </w:r>
      <w:r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460" w:dyaOrig="340">
          <v:shape id="_x0000_i1061" type="#_x0000_t75" style="width:23.15pt;height:15.65pt" o:ole="">
            <v:imagedata r:id="rId32" o:title=""/>
          </v:shape>
          <o:OLEObject Type="Embed" ProgID="Equation.DSMT4" ShapeID="_x0000_i1061" DrawAspect="Content" ObjectID="_1567268853" r:id="rId69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ให้มีขนาดเท่ากับขนาดของ </w:t>
      </w:r>
      <w:r w:rsidRPr="004A5BA8">
        <w:rPr>
          <w:rFonts w:ascii="TH Sarabun New" w:hAnsi="TH Sarabun New" w:cs="TH Sarabun New"/>
          <w:position w:val="-4"/>
          <w:sz w:val="32"/>
          <w:szCs w:val="32"/>
          <w:cs/>
        </w:rPr>
        <w:object w:dxaOrig="460" w:dyaOrig="340">
          <v:shape id="_x0000_i1062" type="#_x0000_t75" style="width:23.8pt;height:18.8pt" o:ole="">
            <v:imagedata r:id="rId34" o:title=""/>
          </v:shape>
          <o:OLEObject Type="Embed" ProgID="Equation.DSMT4" ShapeID="_x0000_i1062" DrawAspect="Content" ObjectID="_1567268854" r:id="rId70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และอยู่คนละข้างกับ </w:t>
      </w:r>
      <w:r w:rsidRPr="004A5BA8">
        <w:rPr>
          <w:rFonts w:ascii="TH Sarabun New" w:hAnsi="TH Sarabun New" w:cs="TH Sarabun New"/>
          <w:position w:val="-4"/>
          <w:sz w:val="32"/>
          <w:szCs w:val="32"/>
          <w:cs/>
        </w:rPr>
        <w:object w:dxaOrig="460" w:dyaOrig="340">
          <v:shape id="_x0000_i1063" type="#_x0000_t75" style="width:23.8pt;height:18.8pt" o:ole="">
            <v:imagedata r:id="rId36" o:title=""/>
          </v:shape>
          <o:OLEObject Type="Embed" ProgID="Equation.DSMT4" ShapeID="_x0000_i1063" DrawAspect="Content" ObjectID="_1567268855" r:id="rId71"/>
        </w:object>
      </w:r>
    </w:p>
    <w:p w:rsidR="00BA1EC1" w:rsidRPr="00EF090C" w:rsidRDefault="00BA1EC1" w:rsidP="00BA1EC1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</w:rPr>
        <w:t>2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. ใช้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A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เป็นจุดศูนย์กลางรัศมียาวพอสมควร เขียนส่วนโค้งตัด </w:t>
      </w:r>
      <w:r w:rsidRPr="004A5BA8">
        <w:rPr>
          <w:rFonts w:ascii="TH Sarabun New" w:hAnsi="TH Sarabun New" w:cs="TH Sarabun New"/>
          <w:position w:val="-4"/>
          <w:sz w:val="32"/>
          <w:szCs w:val="32"/>
          <w:cs/>
        </w:rPr>
        <w:object w:dxaOrig="340" w:dyaOrig="400">
          <v:shape id="_x0000_i1064" type="#_x0000_t75" style="width:17.55pt;height:21.9pt" o:ole="">
            <v:imagedata r:id="rId38" o:title=""/>
          </v:shape>
          <o:OLEObject Type="Embed" ProgID="Equation.DSMT4" ShapeID="_x0000_i1064" DrawAspect="Content" ObjectID="_1567268856" r:id="rId72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ที่จุด </w:t>
      </w:r>
      <w:r w:rsidRPr="00EF090C">
        <w:rPr>
          <w:rFonts w:ascii="TH Sarabun New" w:hAnsi="TH Sarabun New" w:cs="TH Sarabun New"/>
          <w:sz w:val="32"/>
          <w:szCs w:val="32"/>
        </w:rPr>
        <w:t>E</w:t>
      </w:r>
    </w:p>
    <w:p w:rsidR="00BA1EC1" w:rsidRPr="00EF090C" w:rsidRDefault="00BA1EC1" w:rsidP="00BA1EC1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</w:rPr>
        <w:tab/>
        <w:t>3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. ใช้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B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เป็นจุดศูนย์กลางรัศมียาวพอเท่ากับ </w:t>
      </w:r>
      <w:r w:rsidRPr="00EF090C">
        <w:rPr>
          <w:rFonts w:ascii="TH Sarabun New" w:hAnsi="TH Sarabun New" w:cs="TH Sarabun New"/>
          <w:sz w:val="32"/>
          <w:szCs w:val="32"/>
        </w:rPr>
        <w:t>AE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เขียนส่วนโค้งตัด </w:t>
      </w:r>
      <w:r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65" type="#_x0000_t75" style="width:17.55pt;height:18.8pt" o:ole="">
            <v:imagedata r:id="rId40" o:title=""/>
          </v:shape>
          <o:OLEObject Type="Embed" ProgID="Equation.DSMT4" ShapeID="_x0000_i1065" DrawAspect="Content" ObjectID="_1567268857" r:id="rId73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ที่จุด </w:t>
      </w:r>
      <w:r w:rsidRPr="00EF090C">
        <w:rPr>
          <w:rFonts w:ascii="TH Sarabun New" w:hAnsi="TH Sarabun New" w:cs="TH Sarabun New"/>
          <w:sz w:val="32"/>
          <w:szCs w:val="32"/>
        </w:rPr>
        <w:t>F</w:t>
      </w:r>
    </w:p>
    <w:p w:rsidR="00D10F3D" w:rsidRDefault="00BA1EC1" w:rsidP="00D10F3D">
      <w:pPr>
        <w:spacing w:line="240" w:lineRule="auto"/>
        <w:jc w:val="thaiDistribute"/>
        <w:rPr>
          <w:rFonts w:ascii="TH Sarabun New" w:hAnsi="TH Sarabun New" w:cs="TH Sarabun New"/>
          <w:sz w:val="32"/>
          <w:szCs w:val="32"/>
          <w:cs/>
        </w:rPr>
      </w:pPr>
      <w:r w:rsidRPr="00EF090C">
        <w:rPr>
          <w:rFonts w:ascii="TH Sarabun New" w:hAnsi="TH Sarabun New" w:cs="TH Sarabun New"/>
          <w:sz w:val="32"/>
          <w:szCs w:val="32"/>
        </w:rPr>
        <w:tab/>
        <w:t>4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. ลาก </w:t>
      </w:r>
      <w:r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279" w:dyaOrig="400">
          <v:shape id="_x0000_i1066" type="#_x0000_t75" style="width:15.05pt;height:18.8pt" o:ole="">
            <v:imagedata r:id="rId42" o:title=""/>
          </v:shape>
          <o:OLEObject Type="Embed" ProgID="Equation.DSMT4" ShapeID="_x0000_i1066" DrawAspect="Content" ObjectID="_1567268858" r:id="rId74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ตัด </w:t>
      </w:r>
      <w:r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67" type="#_x0000_t75" style="width:17.55pt;height:18.8pt" o:ole="">
            <v:imagedata r:id="rId44" o:title=""/>
          </v:shape>
          <o:OLEObject Type="Embed" ProgID="Equation.DSMT4" ShapeID="_x0000_i1067" DrawAspect="Content" ObjectID="_1567268859" r:id="rId75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ที่จุด </w:t>
      </w:r>
      <w:proofErr w:type="gramStart"/>
      <w:r w:rsidRPr="00EF090C">
        <w:rPr>
          <w:rFonts w:ascii="TH Sarabun New" w:hAnsi="TH Sarabun New" w:cs="TH Sarabun New"/>
          <w:sz w:val="32"/>
          <w:szCs w:val="32"/>
        </w:rPr>
        <w:t xml:space="preserve">O </w: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  <w:cs/>
        </w:rPr>
        <w:t>จะได้จุด</w:t>
      </w:r>
      <w:proofErr w:type="gramEnd"/>
      <w:r w:rsidRPr="00EF090C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</w:rPr>
        <w:t>O</w: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เป็นจุดกึ่งกลางของ </w:t>
      </w:r>
      <w:r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68" type="#_x0000_t75" style="width:17.55pt;height:18.8pt" o:ole="">
            <v:imagedata r:id="rId46" o:title=""/>
          </v:shape>
          <o:OLEObject Type="Embed" ProgID="Equation.DSMT4" ShapeID="_x0000_i1068" DrawAspect="Content" ObjectID="_1567268860" r:id="rId76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ทำให้ </w:t>
      </w:r>
      <w:r w:rsidRPr="00EF090C">
        <w:rPr>
          <w:rFonts w:ascii="TH Sarabun New" w:hAnsi="TH Sarabun New" w:cs="TH Sarabun New"/>
          <w:sz w:val="32"/>
          <w:szCs w:val="32"/>
        </w:rPr>
        <w:t xml:space="preserve">AO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= </w:t>
      </w:r>
      <w:r w:rsidRPr="00EF090C">
        <w:rPr>
          <w:rFonts w:ascii="TH Sarabun New" w:hAnsi="TH Sarabun New" w:cs="TH Sarabun New"/>
          <w:sz w:val="32"/>
          <w:szCs w:val="32"/>
        </w:rPr>
        <w:t xml:space="preserve">OB </w:t>
      </w:r>
      <w:r w:rsidRPr="00EF090C">
        <w:rPr>
          <w:rFonts w:ascii="TH Sarabun New" w:hAnsi="TH Sarabun New" w:cs="TH Sarabun New"/>
          <w:sz w:val="32"/>
          <w:szCs w:val="32"/>
          <w:cs/>
        </w:rPr>
        <w:t>ตามต้องการ</w:t>
      </w:r>
    </w:p>
    <w:p w:rsidR="00D10F3D" w:rsidRDefault="00D10F3D" w:rsidP="00D10F3D">
      <w:pPr>
        <w:spacing w:after="0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5</w:t>
      </w:r>
      <w:r>
        <w:rPr>
          <w:rFonts w:ascii="TH Sarabun New" w:hAnsi="TH Sarabun New" w:cs="TH Sarabun New"/>
          <w:sz w:val="32"/>
          <w:szCs w:val="32"/>
          <w:cs/>
        </w:rPr>
        <w:t xml:space="preserve">. </w:t>
      </w:r>
      <w:r>
        <w:rPr>
          <w:rFonts w:ascii="TH Sarabun New" w:hAnsi="TH Sarabun New" w:cs="TH Sarabun New" w:hint="cs"/>
          <w:sz w:val="32"/>
          <w:szCs w:val="32"/>
          <w:cs/>
        </w:rPr>
        <w:t>ครูบอกนักเรียนว่า</w:t>
      </w:r>
      <w:r w:rsidRPr="00EF090C">
        <w:rPr>
          <w:rFonts w:ascii="TH Sarabun New" w:hAnsi="TH Sarabun New" w:cs="TH Sarabun New"/>
          <w:sz w:val="32"/>
          <w:szCs w:val="32"/>
          <w:cs/>
        </w:rPr>
        <w:t>เราสามารถนำวิธีแบ่งครึ่งส่วนของเส้นตรงโดยสร้างมุมแย้งให้มีขนาดเท่ากันไปใช้ในการแบ่งส่วนของเส้นตรงเป็นกี่ส่วนที่เท่ากันก็ได้ตามต้องการ ดังตัวอย่างต่อไปนี้</w:t>
      </w:r>
    </w:p>
    <w:p w:rsidR="00D10F3D" w:rsidRPr="00EF090C" w:rsidRDefault="00D10F3D" w:rsidP="00D10F3D">
      <w:pPr>
        <w:spacing w:after="0"/>
        <w:jc w:val="thaiDistribute"/>
        <w:rPr>
          <w:rFonts w:ascii="TH Sarabun New" w:hAnsi="TH Sarabun New" w:cs="TH Sarabun New"/>
          <w:sz w:val="32"/>
          <w:szCs w:val="32"/>
        </w:rPr>
      </w:pPr>
      <w:r w:rsidRPr="00C94DCA">
        <w:rPr>
          <w:rFonts w:ascii="TH Sarabun New" w:hAnsi="TH Sarabun New" w:cs="TH Sarabun New"/>
          <w:sz w:val="32"/>
          <w:szCs w:val="32"/>
          <w:u w:val="double"/>
          <w:cs/>
        </w:rPr>
        <w:t>ตัวอย่าง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จงแบ่ง </w:t>
      </w:r>
      <w:r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69" type="#_x0000_t75" style="width:17.55pt;height:18.8pt" o:ole="">
            <v:imagedata r:id="rId77" o:title=""/>
          </v:shape>
          <o:OLEObject Type="Embed" ProgID="Equation.DSMT4" ShapeID="_x0000_i1069" DrawAspect="Content" ObjectID="_1567268861" r:id="rId78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เป็น </w:t>
      </w:r>
      <w:r w:rsidRPr="00EF090C">
        <w:rPr>
          <w:rFonts w:ascii="TH Sarabun New" w:hAnsi="TH Sarabun New" w:cs="TH Sarabun New"/>
          <w:sz w:val="32"/>
          <w:szCs w:val="32"/>
        </w:rPr>
        <w:t xml:space="preserve">3 </w:t>
      </w:r>
      <w:r w:rsidRPr="00EF090C">
        <w:rPr>
          <w:rFonts w:ascii="TH Sarabun New" w:hAnsi="TH Sarabun New" w:cs="TH Sarabun New"/>
          <w:sz w:val="32"/>
          <w:szCs w:val="32"/>
          <w:cs/>
        </w:rPr>
        <w:t>ส่วนที่ยาวเท่ากัน และเขียนวิธีสร้าง</w:t>
      </w:r>
    </w:p>
    <w:p w:rsidR="00D10F3D" w:rsidRPr="00EF090C" w:rsidRDefault="00D10F3D" w:rsidP="00D10F3D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  <w:cs/>
        </w:rPr>
        <w:tab/>
        <w:t xml:space="preserve">กำหนดให้   </w:t>
      </w:r>
      <w:r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70" type="#_x0000_t75" style="width:17.55pt;height:18.8pt" o:ole="">
            <v:imagedata r:id="rId79" o:title=""/>
          </v:shape>
          <o:OLEObject Type="Embed" ProgID="Equation.DSMT4" ShapeID="_x0000_i1070" DrawAspect="Content" ObjectID="_1567268862" r:id="rId80"/>
        </w:object>
      </w:r>
    </w:p>
    <w:p w:rsidR="00D10F3D" w:rsidRPr="00EF090C" w:rsidRDefault="00D10F3D" w:rsidP="00D10F3D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  <w:cs/>
        </w:rPr>
        <w:tab/>
        <w:t xml:space="preserve">ต้องการสร้าง แบ่ง  </w:t>
      </w:r>
      <w:r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71" type="#_x0000_t75" style="width:17.55pt;height:18.8pt" o:ole="">
            <v:imagedata r:id="rId81" o:title=""/>
          </v:shape>
          <o:OLEObject Type="Embed" ProgID="Equation.DSMT4" ShapeID="_x0000_i1071" DrawAspect="Content" ObjectID="_1567268863" r:id="rId82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เป็น </w:t>
      </w:r>
      <w:r w:rsidRPr="00EF090C">
        <w:rPr>
          <w:rFonts w:ascii="TH Sarabun New" w:hAnsi="TH Sarabun New" w:cs="TH Sarabun New"/>
          <w:sz w:val="32"/>
          <w:szCs w:val="32"/>
        </w:rPr>
        <w:t xml:space="preserve">3 </w:t>
      </w:r>
      <w:r w:rsidRPr="00EF090C">
        <w:rPr>
          <w:rFonts w:ascii="TH Sarabun New" w:hAnsi="TH Sarabun New" w:cs="TH Sarabun New"/>
          <w:sz w:val="32"/>
          <w:szCs w:val="32"/>
          <w:cs/>
        </w:rPr>
        <w:t>ส่วนที่ยาวเท่ากัน</w:t>
      </w:r>
    </w:p>
    <w:p w:rsidR="00D10F3D" w:rsidRPr="00EF090C" w:rsidRDefault="00D10F3D" w:rsidP="00D10F3D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D10F3D" w:rsidRPr="00EF090C" w:rsidRDefault="00D10F3D" w:rsidP="00D10F3D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707392" behindDoc="0" locked="0" layoutInCell="1" allowOverlap="1" wp14:anchorId="35D1BEFC" wp14:editId="4A988A82">
            <wp:simplePos x="0" y="0"/>
            <wp:positionH relativeFrom="page">
              <wp:align>center</wp:align>
            </wp:positionH>
            <wp:positionV relativeFrom="paragraph">
              <wp:posOffset>-133985</wp:posOffset>
            </wp:positionV>
            <wp:extent cx="2242268" cy="2316461"/>
            <wp:effectExtent l="0" t="0" r="0" b="0"/>
            <wp:wrapNone/>
            <wp:docPr id="27" name="รูปภาพ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268" cy="23164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10F3D" w:rsidRPr="00EF090C" w:rsidRDefault="00D10F3D" w:rsidP="00D10F3D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D10F3D" w:rsidRPr="00EF090C" w:rsidRDefault="00D10F3D" w:rsidP="00D10F3D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ab/>
      </w:r>
    </w:p>
    <w:p w:rsidR="00D10F3D" w:rsidRPr="00EF090C" w:rsidRDefault="00D10F3D" w:rsidP="00D10F3D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D10F3D" w:rsidRDefault="00D10F3D" w:rsidP="00D10F3D">
      <w:pPr>
        <w:spacing w:after="0" w:line="240" w:lineRule="auto"/>
        <w:rPr>
          <w:rFonts w:ascii="TH Sarabun New" w:hAnsi="TH Sarabun New" w:cs="TH Sarabun New"/>
          <w:sz w:val="32"/>
          <w:szCs w:val="32"/>
          <w:u w:val="single"/>
        </w:rPr>
      </w:pPr>
    </w:p>
    <w:p w:rsidR="00D10F3D" w:rsidRDefault="00D10F3D" w:rsidP="00D10F3D">
      <w:pPr>
        <w:spacing w:after="0" w:line="240" w:lineRule="auto"/>
        <w:rPr>
          <w:rFonts w:ascii="TH Sarabun New" w:hAnsi="TH Sarabun New" w:cs="TH Sarabun New"/>
          <w:sz w:val="32"/>
          <w:szCs w:val="32"/>
          <w:u w:val="single"/>
        </w:rPr>
      </w:pPr>
    </w:p>
    <w:p w:rsidR="00D10F3D" w:rsidRDefault="00D10F3D" w:rsidP="00D10F3D">
      <w:pPr>
        <w:spacing w:after="0" w:line="240" w:lineRule="auto"/>
        <w:rPr>
          <w:rFonts w:ascii="TH Sarabun New" w:hAnsi="TH Sarabun New" w:cs="TH Sarabun New"/>
          <w:sz w:val="32"/>
          <w:szCs w:val="32"/>
          <w:u w:val="single"/>
        </w:rPr>
      </w:pPr>
    </w:p>
    <w:p w:rsidR="00D10F3D" w:rsidRPr="00D10F3D" w:rsidRDefault="00D10F3D" w:rsidP="00D10F3D">
      <w:pPr>
        <w:spacing w:before="240" w:after="0" w:line="240" w:lineRule="auto"/>
        <w:rPr>
          <w:rFonts w:ascii="TH Sarabun New" w:hAnsi="TH Sarabun New" w:cs="TH Sarabun New"/>
          <w:sz w:val="32"/>
          <w:szCs w:val="32"/>
          <w:u w:val="double"/>
        </w:rPr>
      </w:pPr>
      <w:r w:rsidRPr="00D10F3D">
        <w:rPr>
          <w:rFonts w:ascii="TH Sarabun New" w:hAnsi="TH Sarabun New" w:cs="TH Sarabun New"/>
          <w:sz w:val="32"/>
          <w:szCs w:val="32"/>
          <w:u w:val="double"/>
          <w:cs/>
        </w:rPr>
        <w:t>วิธีสร้าง</w:t>
      </w:r>
    </w:p>
    <w:p w:rsidR="00D10F3D" w:rsidRPr="00EF090C" w:rsidRDefault="00D10F3D" w:rsidP="00D10F3D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</w:rPr>
        <w:t>1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. ที่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A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และ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B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สร้าง  </w:t>
      </w:r>
      <w:r w:rsidRPr="00C94DCA">
        <w:rPr>
          <w:rFonts w:ascii="TH Sarabun New" w:hAnsi="TH Sarabun New" w:cs="TH Sarabun New"/>
          <w:position w:val="-4"/>
          <w:sz w:val="32"/>
          <w:szCs w:val="32"/>
          <w:cs/>
        </w:rPr>
        <w:object w:dxaOrig="460" w:dyaOrig="340">
          <v:shape id="_x0000_i1072" type="#_x0000_t75" style="width:23.8pt;height:18.8pt" o:ole="">
            <v:imagedata r:id="rId84" o:title=""/>
          </v:shape>
          <o:OLEObject Type="Embed" ProgID="Equation.DSMT4" ShapeID="_x0000_i1072" DrawAspect="Content" ObjectID="_1567268864" r:id="rId85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และ </w:t>
      </w:r>
      <w:r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460" w:dyaOrig="340">
          <v:shape id="_x0000_i1073" type="#_x0000_t75" style="width:23.15pt;height:15.65pt" o:ole="">
            <v:imagedata r:id="rId86" o:title=""/>
          </v:shape>
          <o:OLEObject Type="Embed" ProgID="Equation.DSMT4" ShapeID="_x0000_i1073" DrawAspect="Content" ObjectID="_1567268865" r:id="rId87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ให้เป็นมุมแย้งที่มีขนาดเท่ากัน</w:t>
      </w:r>
    </w:p>
    <w:p w:rsidR="00D10F3D" w:rsidRPr="00EF090C" w:rsidRDefault="00D10F3D" w:rsidP="00D10F3D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</w:rPr>
        <w:t>2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. ให้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A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เป็นจุดศูนย์กลางรัศมียาวพอสมควร เขียนส่วนโค้งตัด </w:t>
      </w:r>
      <w:r w:rsidRPr="00C94DCA">
        <w:rPr>
          <w:rFonts w:ascii="TH Sarabun New" w:hAnsi="TH Sarabun New" w:cs="TH Sarabun New"/>
          <w:position w:val="-4"/>
          <w:sz w:val="32"/>
          <w:szCs w:val="32"/>
          <w:cs/>
        </w:rPr>
        <w:object w:dxaOrig="340" w:dyaOrig="400">
          <v:shape id="_x0000_i1074" type="#_x0000_t75" style="width:17.55pt;height:21.9pt" o:ole="">
            <v:imagedata r:id="rId88" o:title=""/>
          </v:shape>
          <o:OLEObject Type="Embed" ProgID="Equation.DSMT4" ShapeID="_x0000_i1074" DrawAspect="Content" ObjectID="_1567268866" r:id="rId89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ที่จุด </w:t>
      </w:r>
      <w:r w:rsidRPr="00EF090C">
        <w:rPr>
          <w:rFonts w:ascii="TH Sarabun New" w:hAnsi="TH Sarabun New" w:cs="TH Sarabun New"/>
          <w:sz w:val="32"/>
          <w:szCs w:val="32"/>
        </w:rPr>
        <w:t>P</w:t>
      </w:r>
    </w:p>
    <w:p w:rsidR="00D10F3D" w:rsidRPr="00EF090C" w:rsidRDefault="00D10F3D" w:rsidP="00D10F3D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</w:rPr>
        <w:tab/>
        <w:t>3</w:t>
      </w:r>
      <w:r w:rsidRPr="00EF090C">
        <w:rPr>
          <w:rFonts w:ascii="TH Sarabun New" w:hAnsi="TH Sarabun New" w:cs="TH Sarabun New"/>
          <w:sz w:val="32"/>
          <w:szCs w:val="32"/>
          <w:cs/>
        </w:rPr>
        <w:t>.</w: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ใช้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P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เป็นจุดศูนย์กลางรัศมียาวเท่าเดิม เขียนส่วนโค้งตัด </w:t>
      </w:r>
      <w:r w:rsidRPr="00C94DCA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75" type="#_x0000_t75" style="width:16.3pt;height:21.9pt" o:ole="">
            <v:imagedata r:id="rId90" o:title=""/>
          </v:shape>
          <o:OLEObject Type="Embed" ProgID="Equation.DSMT4" ShapeID="_x0000_i1075" DrawAspect="Content" ObjectID="_1567268867" r:id="rId91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ที่จุด </w:t>
      </w:r>
      <w:r w:rsidRPr="00EF090C">
        <w:rPr>
          <w:rFonts w:ascii="TH Sarabun New" w:hAnsi="TH Sarabun New" w:cs="TH Sarabun New"/>
          <w:sz w:val="32"/>
          <w:szCs w:val="32"/>
        </w:rPr>
        <w:t>Q</w:t>
      </w:r>
    </w:p>
    <w:p w:rsidR="00D10F3D" w:rsidRPr="00EF090C" w:rsidRDefault="00D10F3D" w:rsidP="00D10F3D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ab/>
      </w:r>
      <w:r w:rsidRPr="00EF090C">
        <w:rPr>
          <w:rFonts w:ascii="TH Sarabun New" w:hAnsi="TH Sarabun New" w:cs="TH Sarabun New"/>
          <w:sz w:val="32"/>
          <w:szCs w:val="32"/>
        </w:rPr>
        <w:t>4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. ใช้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B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เป็นจุดศูนย์กลางรัศมียาวเท่าเดิม เขียนส่วนโค้งตัด </w:t>
      </w:r>
      <w:r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76" type="#_x0000_t75" style="width:17.55pt;height:18.8pt" o:ole="">
            <v:imagedata r:id="rId92" o:title=""/>
          </v:shape>
          <o:OLEObject Type="Embed" ProgID="Equation.DSMT4" ShapeID="_x0000_i1076" DrawAspect="Content" ObjectID="_1567268868" r:id="rId93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ที่จุด </w:t>
      </w:r>
      <w:r w:rsidRPr="00EF090C">
        <w:rPr>
          <w:rFonts w:ascii="TH Sarabun New" w:hAnsi="TH Sarabun New" w:cs="TH Sarabun New"/>
          <w:sz w:val="32"/>
          <w:szCs w:val="32"/>
        </w:rPr>
        <w:t>R</w:t>
      </w:r>
    </w:p>
    <w:p w:rsidR="00D10F3D" w:rsidRPr="00EF090C" w:rsidRDefault="00D10F3D" w:rsidP="00D10F3D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  <w:cs/>
        </w:rPr>
      </w:pPr>
      <w:r w:rsidRPr="00EF090C">
        <w:rPr>
          <w:rFonts w:ascii="TH Sarabun New" w:hAnsi="TH Sarabun New" w:cs="TH Sarabun New"/>
          <w:sz w:val="32"/>
          <w:szCs w:val="32"/>
        </w:rPr>
        <w:tab/>
        <w:t>5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. ใช้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R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เป็นจุดศูนย์กลางรัศมียาวเท่าเดิม เขียนส่วนโค้งตัด </w:t>
      </w:r>
      <w:r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77" type="#_x0000_t75" style="width:17.55pt;height:18.8pt" o:ole="">
            <v:imagedata r:id="rId94" o:title=""/>
          </v:shape>
          <o:OLEObject Type="Embed" ProgID="Equation.DSMT4" ShapeID="_x0000_i1077" DrawAspect="Content" ObjectID="_1567268869" r:id="rId95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ที่จุด </w:t>
      </w:r>
      <w:r w:rsidRPr="00EF090C">
        <w:rPr>
          <w:rFonts w:ascii="TH Sarabun New" w:hAnsi="TH Sarabun New" w:cs="TH Sarabun New"/>
          <w:sz w:val="32"/>
          <w:szCs w:val="32"/>
        </w:rPr>
        <w:t>S</w:t>
      </w:r>
    </w:p>
    <w:p w:rsidR="00D10F3D" w:rsidRPr="00EF090C" w:rsidRDefault="00D10F3D" w:rsidP="00D10F3D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</w:rPr>
        <w:tab/>
        <w:t>6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. ลาก </w:t>
      </w:r>
      <w:r w:rsidRPr="00C94DCA">
        <w:rPr>
          <w:rFonts w:ascii="TH Sarabun New" w:hAnsi="TH Sarabun New" w:cs="TH Sarabun New"/>
          <w:position w:val="-6"/>
          <w:sz w:val="32"/>
          <w:szCs w:val="32"/>
          <w:cs/>
        </w:rPr>
        <w:object w:dxaOrig="360" w:dyaOrig="420">
          <v:shape id="_x0000_i1078" type="#_x0000_t75" style="width:19.4pt;height:21.9pt" o:ole="">
            <v:imagedata r:id="rId96" o:title=""/>
          </v:shape>
          <o:OLEObject Type="Embed" ProgID="Equation.DSMT4" ShapeID="_x0000_i1078" DrawAspect="Content" ObjectID="_1567268870" r:id="rId97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และ </w:t>
      </w:r>
      <w:r w:rsidRPr="00EF090C">
        <w:rPr>
          <w:rFonts w:ascii="TH Sarabun New" w:hAnsi="TH Sarabun New" w:cs="TH Sarabun New"/>
          <w:position w:val="-6"/>
          <w:sz w:val="32"/>
          <w:szCs w:val="32"/>
          <w:cs/>
        </w:rPr>
        <w:object w:dxaOrig="300" w:dyaOrig="420">
          <v:shape id="_x0000_i1079" type="#_x0000_t75" style="width:15.65pt;height:23.15pt" o:ole="">
            <v:imagedata r:id="rId98" o:title=""/>
          </v:shape>
          <o:OLEObject Type="Embed" ProgID="Equation.DSMT4" ShapeID="_x0000_i1079" DrawAspect="Content" ObjectID="_1567268871" r:id="rId99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ตัด </w:t>
      </w:r>
      <w:r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80" type="#_x0000_t75" style="width:17.55pt;height:18.8pt" o:ole="">
            <v:imagedata r:id="rId100" o:title=""/>
          </v:shape>
          <o:OLEObject Type="Embed" ProgID="Equation.DSMT4" ShapeID="_x0000_i1080" DrawAspect="Content" ObjectID="_1567268872" r:id="rId101"/>
        </w:objec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ที่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M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และจุด </w:t>
      </w:r>
      <w:r w:rsidRPr="00EF090C">
        <w:rPr>
          <w:rFonts w:ascii="TH Sarabun New" w:hAnsi="TH Sarabun New" w:cs="TH Sarabun New"/>
          <w:sz w:val="32"/>
          <w:szCs w:val="32"/>
        </w:rPr>
        <w:t xml:space="preserve">N </w:t>
      </w:r>
      <w:r w:rsidRPr="00EF090C">
        <w:rPr>
          <w:rFonts w:ascii="TH Sarabun New" w:hAnsi="TH Sarabun New" w:cs="TH Sarabun New"/>
          <w:sz w:val="32"/>
          <w:szCs w:val="32"/>
          <w:cs/>
        </w:rPr>
        <w:t>ตามลำดับ</w:t>
      </w:r>
    </w:p>
    <w:p w:rsidR="00D10F3D" w:rsidRPr="00EF090C" w:rsidRDefault="00D10F3D" w:rsidP="00D10F3D">
      <w:pPr>
        <w:spacing w:after="0" w:line="240" w:lineRule="auto"/>
        <w:jc w:val="thaiDistribute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ab/>
        <w:t xml:space="preserve">เราจะได้ </w:t>
      </w:r>
      <w:r w:rsidRPr="00EF090C">
        <w:rPr>
          <w:rFonts w:ascii="TH Sarabun New" w:hAnsi="TH Sarabun New" w:cs="TH Sarabun New"/>
          <w:sz w:val="32"/>
          <w:szCs w:val="32"/>
        </w:rPr>
        <w:t xml:space="preserve">AN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= </w:t>
      </w:r>
      <w:r w:rsidRPr="00EF090C">
        <w:rPr>
          <w:rFonts w:ascii="TH Sarabun New" w:hAnsi="TH Sarabun New" w:cs="TH Sarabun New"/>
          <w:sz w:val="32"/>
          <w:szCs w:val="32"/>
        </w:rPr>
        <w:t xml:space="preserve">NM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= </w:t>
      </w:r>
      <w:r w:rsidRPr="00EF090C">
        <w:rPr>
          <w:rFonts w:ascii="TH Sarabun New" w:hAnsi="TH Sarabun New" w:cs="TH Sarabun New"/>
          <w:sz w:val="32"/>
          <w:szCs w:val="32"/>
        </w:rPr>
        <w:t xml:space="preserve">MB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นั่นคือ แบ่ง </w:t>
      </w:r>
      <w:r w:rsidRPr="00EF090C">
        <w:rPr>
          <w:rFonts w:ascii="TH Sarabun New" w:hAnsi="TH Sarabun New" w:cs="TH Sarabun New"/>
          <w:position w:val="-4"/>
          <w:sz w:val="32"/>
          <w:szCs w:val="32"/>
          <w:cs/>
        </w:rPr>
        <w:object w:dxaOrig="320" w:dyaOrig="400">
          <v:shape id="_x0000_i1081" type="#_x0000_t75" style="width:17.55pt;height:18.8pt" o:ole="">
            <v:imagedata r:id="rId102" o:title=""/>
          </v:shape>
          <o:OLEObject Type="Embed" ProgID="Equation.DSMT4" ShapeID="_x0000_i1081" DrawAspect="Content" ObjectID="_1567268873" r:id="rId103"/>
        </w:object>
      </w:r>
      <w:r w:rsidRPr="00EF090C">
        <w:rPr>
          <w:rFonts w:ascii="TH Sarabun New" w:hAnsi="TH Sarabun New" w:cs="TH Sarabun New"/>
          <w:b/>
          <w:bCs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เป็น </w:t>
      </w:r>
      <w:r w:rsidRPr="00EF090C">
        <w:rPr>
          <w:rFonts w:ascii="TH Sarabun New" w:hAnsi="TH Sarabun New" w:cs="TH Sarabun New"/>
          <w:sz w:val="32"/>
          <w:szCs w:val="32"/>
        </w:rPr>
        <w:t xml:space="preserve">3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ส่วนที่ยาวเท่ากันตามต้องการ เราอาจใช้วงเวียนตรวจสอบว่า </w:t>
      </w:r>
      <w:r w:rsidRPr="00EF090C">
        <w:rPr>
          <w:rFonts w:ascii="TH Sarabun New" w:hAnsi="TH Sarabun New" w:cs="TH Sarabun New"/>
          <w:sz w:val="32"/>
          <w:szCs w:val="32"/>
        </w:rPr>
        <w:t xml:space="preserve">AN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= </w:t>
      </w:r>
      <w:r w:rsidRPr="00EF090C">
        <w:rPr>
          <w:rFonts w:ascii="TH Sarabun New" w:hAnsi="TH Sarabun New" w:cs="TH Sarabun New"/>
          <w:sz w:val="32"/>
          <w:szCs w:val="32"/>
        </w:rPr>
        <w:t xml:space="preserve">NM 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= </w:t>
      </w:r>
      <w:r w:rsidRPr="00EF090C">
        <w:rPr>
          <w:rFonts w:ascii="TH Sarabun New" w:hAnsi="TH Sarabun New" w:cs="TH Sarabun New"/>
          <w:sz w:val="32"/>
          <w:szCs w:val="32"/>
        </w:rPr>
        <w:t>MB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จริง</w:t>
      </w:r>
    </w:p>
    <w:p w:rsidR="00F36BB9" w:rsidRPr="00F36BB9" w:rsidRDefault="00F36BB9" w:rsidP="0070218D">
      <w:pPr>
        <w:spacing w:before="240" w:after="0" w:line="240" w:lineRule="auto"/>
        <w:jc w:val="thaiDistribute"/>
        <w:rPr>
          <w:rFonts w:ascii="TH Sarabun New" w:hAnsi="TH Sarabun New" w:cs="TH Sarabun New"/>
          <w:b/>
          <w:bCs/>
          <w:sz w:val="32"/>
          <w:szCs w:val="32"/>
          <w:u w:val="single"/>
        </w:rPr>
      </w:pPr>
      <w:r w:rsidRPr="00F36BB9">
        <w:rPr>
          <w:rFonts w:ascii="TH Sarabun New" w:hAnsi="TH Sarabun New" w:cs="TH Sarabun New"/>
          <w:b/>
          <w:bCs/>
          <w:sz w:val="32"/>
          <w:szCs w:val="32"/>
          <w:u w:val="single"/>
          <w:cs/>
        </w:rPr>
        <w:t>กิจกรรมรวบยอด</w:t>
      </w:r>
    </w:p>
    <w:p w:rsidR="00F2526A" w:rsidRDefault="00F2526A" w:rsidP="00F2526A">
      <w:pPr>
        <w:spacing w:after="0" w:line="240" w:lineRule="auto"/>
        <w:ind w:firstLine="720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6</w:t>
      </w:r>
      <w:r>
        <w:rPr>
          <w:rFonts w:ascii="TH Sarabun New" w:hAnsi="TH Sarabun New" w:cs="TH Sarabun New"/>
          <w:sz w:val="32"/>
          <w:szCs w:val="32"/>
          <w:cs/>
        </w:rPr>
        <w:t xml:space="preserve">. </w:t>
      </w:r>
      <w:r w:rsidRPr="00EF090C">
        <w:rPr>
          <w:rFonts w:ascii="TH Sarabun New" w:hAnsi="TH Sarabun New" w:cs="TH Sarabun New"/>
          <w:sz w:val="32"/>
          <w:szCs w:val="32"/>
          <w:cs/>
        </w:rPr>
        <w:t>ครูให้นักเรียนช่วยกันสรุปเกี่ยวกับการแบ่งส่วนของเส้นตรงโดยใช้วงเวียน ดังนี้</w:t>
      </w:r>
    </w:p>
    <w:p w:rsidR="00DA7293" w:rsidRPr="00DA7293" w:rsidRDefault="00DA7293" w:rsidP="00EC4744">
      <w:pPr>
        <w:spacing w:after="0" w:line="240" w:lineRule="auto"/>
        <w:ind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EF090C">
        <w:rPr>
          <w:rFonts w:ascii="TH Sarabun New" w:hAnsi="TH Sarabun New" w:cs="TH Sarabun New"/>
          <w:b/>
          <w:bCs/>
          <w:sz w:val="32"/>
          <w:szCs w:val="32"/>
          <w:cs/>
        </w:rPr>
        <w:t>การแบ่งส่วนของเส้นตรงโดยการแบ่งครึ่ง</w:t>
      </w:r>
    </w:p>
    <w:p w:rsidR="00F2526A" w:rsidRDefault="00F2526A" w:rsidP="00EC4744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 xml:space="preserve">การแบ่งส่วนของเส้นตรงออกเป็น </w:t>
      </w:r>
      <w:r w:rsidRPr="00EF090C">
        <w:rPr>
          <w:rFonts w:ascii="TH Sarabun New" w:hAnsi="TH Sarabun New" w:cs="TH Sarabun New"/>
          <w:sz w:val="32"/>
          <w:szCs w:val="32"/>
        </w:rPr>
        <w:t>2</w:t>
      </w:r>
      <w:r w:rsidRPr="00EF090C">
        <w:rPr>
          <w:rFonts w:ascii="TH Sarabun New" w:hAnsi="TH Sarabun New" w:cs="TH Sarabun New"/>
          <w:sz w:val="32"/>
          <w:szCs w:val="32"/>
          <w:cs/>
        </w:rPr>
        <w:t xml:space="preserve"> ส่วนเท่า</w:t>
      </w:r>
      <w:r w:rsidR="00DA7293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  <w:cs/>
        </w:rPr>
        <w:t>ๆ กัน สามารถทำได้โดยให้จุดปลายทั้งสองข้างเป็นจุดศูนย์กลางกางวงเวียนพอประมาณ แล้วเขียนส่วนโค้งไว้ด้านบนและด้านล่าง แล้วเขียนส่วนโค้งตัดกัน จากนั้นลากเส้นตรงเชื่อมจุดตัดด้านบนและด้านล่าง จะได้ส่วนของเส้นตรงสองเส้นที่มีความยาวเท่ากัน</w:t>
      </w:r>
    </w:p>
    <w:p w:rsidR="00DA7293" w:rsidRPr="00EF090C" w:rsidRDefault="00DA7293" w:rsidP="00DA7293">
      <w:pPr>
        <w:spacing w:after="0" w:line="240" w:lineRule="auto"/>
        <w:ind w:firstLine="720"/>
        <w:rPr>
          <w:rFonts w:ascii="TH Sarabun New" w:hAnsi="TH Sarabun New" w:cs="TH Sarabun New"/>
          <w:b/>
          <w:bCs/>
          <w:sz w:val="32"/>
          <w:szCs w:val="32"/>
        </w:rPr>
      </w:pPr>
      <w:r w:rsidRPr="00EF090C">
        <w:rPr>
          <w:rFonts w:ascii="TH Sarabun New" w:hAnsi="TH Sarabun New" w:cs="TH Sarabun New"/>
          <w:b/>
          <w:bCs/>
          <w:sz w:val="32"/>
          <w:szCs w:val="32"/>
          <w:cs/>
        </w:rPr>
        <w:t>การแบ่งส่วนของเส้นตรงโดยการสร้างมุมแย้ง</w:t>
      </w:r>
    </w:p>
    <w:p w:rsidR="00F2526A" w:rsidRDefault="00F2526A" w:rsidP="00EC4744">
      <w:pPr>
        <w:spacing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 w:rsidRPr="00EF090C">
        <w:rPr>
          <w:rFonts w:ascii="TH Sarabun New" w:hAnsi="TH Sarabun New" w:cs="TH Sarabun New"/>
          <w:sz w:val="32"/>
          <w:szCs w:val="32"/>
          <w:cs/>
        </w:rPr>
        <w:t>การแบ่งส่วนของเส้นตรงออกเป็นส่วน</w:t>
      </w:r>
      <w:r w:rsidR="00DA7293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Pr="00EF090C">
        <w:rPr>
          <w:rFonts w:ascii="TH Sarabun New" w:hAnsi="TH Sarabun New" w:cs="TH Sarabun New"/>
          <w:sz w:val="32"/>
          <w:szCs w:val="32"/>
          <w:cs/>
        </w:rPr>
        <w:t>ๆ โดยการสร้างมุมแย้งให้เสร็จก่อน แล้วกางวงเวียนตามต้องการ เขียนส่วนโค้งตัดแขนของมุมแย้งทั้งสองจนครบตามต้องการ จากนั้นลากเส้นเชื่อมจากส่วนโค้งจุดแรกกับจุดสุดท้าย ลากจนครบทุกเส้น จะได้จำนวนส่วนของการแบ่งตามต้องการ</w:t>
      </w:r>
    </w:p>
    <w:p w:rsidR="00385791" w:rsidRDefault="00F2526A" w:rsidP="00F2526A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lastRenderedPageBreak/>
        <w:t>7</w:t>
      </w:r>
      <w:r w:rsidR="003E3596">
        <w:rPr>
          <w:rFonts w:ascii="TH Sarabun New" w:hAnsi="TH Sarabun New" w:cs="TH Sarabun New"/>
          <w:sz w:val="32"/>
          <w:szCs w:val="32"/>
          <w:cs/>
        </w:rPr>
        <w:t>.</w:t>
      </w:r>
      <w:r w:rsidR="00F36BB9" w:rsidRPr="00C77432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F57501">
        <w:rPr>
          <w:rFonts w:ascii="TH Sarabun New" w:hAnsi="TH Sarabun New" w:cs="TH Sarabun New" w:hint="cs"/>
          <w:sz w:val="32"/>
          <w:szCs w:val="32"/>
          <w:cs/>
        </w:rPr>
        <w:t>ครู</w:t>
      </w:r>
      <w:r w:rsidR="00F36BB9" w:rsidRPr="00C77432">
        <w:rPr>
          <w:rFonts w:ascii="TH Sarabun New" w:hAnsi="TH Sarabun New" w:cs="TH Sarabun New"/>
          <w:sz w:val="32"/>
          <w:szCs w:val="32"/>
          <w:cs/>
        </w:rPr>
        <w:t>ให้นักเรียนทำแบบฝึกหัด</w:t>
      </w:r>
      <w:r w:rsidR="0070218D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proofErr w:type="gramStart"/>
      <w:r w:rsidR="0070218D">
        <w:rPr>
          <w:rFonts w:ascii="TH Sarabun New" w:hAnsi="TH Sarabun New" w:cs="TH Sarabun New" w:hint="cs"/>
          <w:sz w:val="32"/>
          <w:szCs w:val="32"/>
          <w:cs/>
        </w:rPr>
        <w:t xml:space="preserve">4.1 </w:t>
      </w:r>
      <w:r w:rsidR="00F36BB9" w:rsidRPr="00C77432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E81D72">
        <w:rPr>
          <w:rFonts w:ascii="TH Sarabun New" w:hAnsi="TH Sarabun New" w:cs="TH Sarabun New" w:hint="cs"/>
          <w:sz w:val="32"/>
          <w:szCs w:val="32"/>
          <w:cs/>
        </w:rPr>
        <w:t>ข้อที่</w:t>
      </w:r>
      <w:proofErr w:type="gramEnd"/>
      <w:r w:rsidR="00E81D72">
        <w:rPr>
          <w:rFonts w:ascii="TH Sarabun New" w:hAnsi="TH Sarabun New" w:cs="TH Sarabun New" w:hint="cs"/>
          <w:sz w:val="32"/>
          <w:szCs w:val="32"/>
          <w:cs/>
        </w:rPr>
        <w:t xml:space="preserve"> 1</w:t>
      </w:r>
      <w:r w:rsidR="003E3596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3E3596">
        <w:rPr>
          <w:rFonts w:ascii="TH Sarabun New" w:hAnsi="TH Sarabun New" w:cs="TH Sarabun New"/>
          <w:sz w:val="32"/>
          <w:szCs w:val="32"/>
          <w:cs/>
        </w:rPr>
        <w:t>–</w:t>
      </w:r>
      <w:r w:rsidR="0070218D">
        <w:rPr>
          <w:rFonts w:ascii="TH Sarabun New" w:hAnsi="TH Sarabun New" w:cs="TH Sarabun New" w:hint="cs"/>
          <w:sz w:val="32"/>
          <w:szCs w:val="32"/>
          <w:cs/>
        </w:rPr>
        <w:t xml:space="preserve"> 3 หน้าที่ 118 </w:t>
      </w:r>
      <w:r w:rsidR="00E81D72" w:rsidRPr="00C77432">
        <w:rPr>
          <w:rFonts w:ascii="TH Sarabun New" w:hAnsi="TH Sarabun New" w:cs="TH Sarabun New"/>
          <w:sz w:val="32"/>
          <w:szCs w:val="32"/>
          <w:cs/>
        </w:rPr>
        <w:t xml:space="preserve">ในหนังสือเรียนคณิตศาสตร์เพิ่มเติม ชั้นมัธยมศึกษาปีที่ </w:t>
      </w:r>
      <w:r w:rsidR="00E81D72" w:rsidRPr="00C77432">
        <w:rPr>
          <w:rFonts w:ascii="TH Sarabun New" w:hAnsi="TH Sarabun New" w:cs="TH Sarabun New"/>
          <w:sz w:val="32"/>
          <w:szCs w:val="32"/>
        </w:rPr>
        <w:t>1</w:t>
      </w:r>
      <w:r w:rsidR="00E81D72" w:rsidRPr="00C77432">
        <w:rPr>
          <w:rFonts w:ascii="TH Sarabun New" w:hAnsi="TH Sarabun New" w:cs="TH Sarabun New"/>
          <w:sz w:val="32"/>
          <w:szCs w:val="32"/>
          <w:cs/>
        </w:rPr>
        <w:t xml:space="preserve"> เล่ม </w:t>
      </w:r>
      <w:r w:rsidR="00E81D72">
        <w:rPr>
          <w:rFonts w:ascii="TH Sarabun New" w:hAnsi="TH Sarabun New" w:cs="TH Sarabun New"/>
          <w:sz w:val="32"/>
          <w:szCs w:val="32"/>
        </w:rPr>
        <w:t>1</w:t>
      </w:r>
    </w:p>
    <w:p w:rsidR="00476B45" w:rsidRPr="00960360" w:rsidRDefault="003A4B6B" w:rsidP="004F691C">
      <w:pPr>
        <w:tabs>
          <w:tab w:val="left" w:pos="732"/>
          <w:tab w:val="left" w:pos="924"/>
        </w:tabs>
        <w:spacing w:before="240"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หลักฐานการเรียนรู้</w:t>
      </w:r>
    </w:p>
    <w:p w:rsidR="000316E4" w:rsidRPr="000316E4" w:rsidRDefault="009024CF" w:rsidP="000316E4">
      <w:pPr>
        <w:spacing w:after="0" w:line="240" w:lineRule="auto"/>
        <w:ind w:firstLine="720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 xml:space="preserve">- </w:t>
      </w:r>
      <w:r w:rsidR="00165729" w:rsidRPr="00C77432">
        <w:rPr>
          <w:rFonts w:ascii="TH Sarabun New" w:hAnsi="TH Sarabun New" w:cs="TH Sarabun New"/>
          <w:sz w:val="32"/>
          <w:szCs w:val="32"/>
          <w:cs/>
        </w:rPr>
        <w:t>แบบฝึกหัด</w:t>
      </w:r>
      <w:r w:rsidR="00165729">
        <w:rPr>
          <w:rFonts w:ascii="TH Sarabun New" w:hAnsi="TH Sarabun New" w:cs="TH Sarabun New" w:hint="cs"/>
          <w:sz w:val="32"/>
          <w:szCs w:val="32"/>
          <w:cs/>
        </w:rPr>
        <w:t xml:space="preserve"> 4.1 </w:t>
      </w:r>
      <w:r w:rsidR="00165729" w:rsidRPr="00C77432">
        <w:rPr>
          <w:rFonts w:ascii="TH Sarabun New" w:hAnsi="TH Sarabun New" w:cs="TH Sarabun New"/>
          <w:sz w:val="32"/>
          <w:szCs w:val="32"/>
          <w:cs/>
        </w:rPr>
        <w:t xml:space="preserve"> </w:t>
      </w:r>
      <w:r w:rsidR="00165729">
        <w:rPr>
          <w:rFonts w:ascii="TH Sarabun New" w:hAnsi="TH Sarabun New" w:cs="TH Sarabun New" w:hint="cs"/>
          <w:sz w:val="32"/>
          <w:szCs w:val="32"/>
          <w:cs/>
        </w:rPr>
        <w:t xml:space="preserve">ข้อที่ 1 </w:t>
      </w:r>
      <w:r w:rsidR="00165729">
        <w:rPr>
          <w:rFonts w:ascii="TH Sarabun New" w:hAnsi="TH Sarabun New" w:cs="TH Sarabun New"/>
          <w:sz w:val="32"/>
          <w:szCs w:val="32"/>
          <w:cs/>
        </w:rPr>
        <w:t>–</w:t>
      </w:r>
      <w:r w:rsidR="00165729">
        <w:rPr>
          <w:rFonts w:ascii="TH Sarabun New" w:hAnsi="TH Sarabun New" w:cs="TH Sarabun New" w:hint="cs"/>
          <w:sz w:val="32"/>
          <w:szCs w:val="32"/>
          <w:cs/>
        </w:rPr>
        <w:t xml:space="preserve"> 3 หน้าที่ 118 </w:t>
      </w:r>
      <w:r w:rsidR="00165729" w:rsidRPr="00C77432">
        <w:rPr>
          <w:rFonts w:ascii="TH Sarabun New" w:hAnsi="TH Sarabun New" w:cs="TH Sarabun New"/>
          <w:sz w:val="32"/>
          <w:szCs w:val="32"/>
          <w:cs/>
        </w:rPr>
        <w:t xml:space="preserve">ในหนังสือเรียนคณิตศาสตร์เพิ่มเติม ชั้นมัธยมศึกษาปีที่ </w:t>
      </w:r>
      <w:r w:rsidR="00165729" w:rsidRPr="00C77432">
        <w:rPr>
          <w:rFonts w:ascii="TH Sarabun New" w:hAnsi="TH Sarabun New" w:cs="TH Sarabun New"/>
          <w:sz w:val="32"/>
          <w:szCs w:val="32"/>
        </w:rPr>
        <w:t>1</w:t>
      </w:r>
      <w:r w:rsidR="00165729" w:rsidRPr="00C77432">
        <w:rPr>
          <w:rFonts w:ascii="TH Sarabun New" w:hAnsi="TH Sarabun New" w:cs="TH Sarabun New"/>
          <w:sz w:val="32"/>
          <w:szCs w:val="32"/>
          <w:cs/>
        </w:rPr>
        <w:t xml:space="preserve"> เล่ม </w:t>
      </w:r>
      <w:r w:rsidR="00165729">
        <w:rPr>
          <w:rFonts w:ascii="TH Sarabun New" w:hAnsi="TH Sarabun New" w:cs="TH Sarabun New"/>
          <w:sz w:val="32"/>
          <w:szCs w:val="32"/>
        </w:rPr>
        <w:t>1</w:t>
      </w:r>
    </w:p>
    <w:p w:rsidR="00476B45" w:rsidRDefault="003A4B6B" w:rsidP="00F57501">
      <w:pPr>
        <w:spacing w:before="240" w:after="0" w:line="240" w:lineRule="auto"/>
        <w:jc w:val="thaiDistribute"/>
        <w:rPr>
          <w:rFonts w:ascii="TH Sarabun New" w:hAnsi="TH Sarabun New" w:cs="TH Sarabun New"/>
          <w:b/>
          <w:bCs/>
          <w:sz w:val="32"/>
          <w:szCs w:val="32"/>
        </w:rPr>
      </w:pPr>
      <w:r>
        <w:rPr>
          <w:rFonts w:ascii="TH Sarabun New" w:hAnsi="TH Sarabun New" w:cs="TH Sarabun New" w:hint="cs"/>
          <w:b/>
          <w:bCs/>
          <w:sz w:val="32"/>
          <w:szCs w:val="32"/>
          <w:cs/>
        </w:rPr>
        <w:t>สื่อ/</w:t>
      </w:r>
      <w:r w:rsidR="00476B45" w:rsidRPr="00960360">
        <w:rPr>
          <w:rFonts w:ascii="TH Sarabun New" w:hAnsi="TH Sarabun New" w:cs="TH Sarabun New"/>
          <w:b/>
          <w:bCs/>
          <w:sz w:val="32"/>
          <w:szCs w:val="32"/>
          <w:cs/>
        </w:rPr>
        <w:t>แหล่งการเรียนรู้</w:t>
      </w:r>
    </w:p>
    <w:p w:rsidR="002F452B" w:rsidRPr="00960360" w:rsidRDefault="00F57501" w:rsidP="004F691C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1</w:t>
      </w:r>
      <w:r w:rsidR="002F452B" w:rsidRPr="00960360">
        <w:rPr>
          <w:rFonts w:ascii="TH Sarabun New" w:hAnsi="TH Sarabun New" w:cs="TH Sarabun New"/>
          <w:sz w:val="32"/>
          <w:szCs w:val="32"/>
          <w:cs/>
        </w:rPr>
        <w:t xml:space="preserve">. หนังสือเรียนวิชาคณิตศาสตร์เพิ่มเติม </w:t>
      </w:r>
      <w:r w:rsidR="002F452B">
        <w:rPr>
          <w:rFonts w:ascii="TH Sarabun New" w:hAnsi="TH Sarabun New" w:cs="TH Sarabun New"/>
          <w:sz w:val="32"/>
          <w:szCs w:val="32"/>
          <w:cs/>
        </w:rPr>
        <w:t xml:space="preserve">กลุ่มสาระการเรียนรู้คณิตศาสตร์ </w:t>
      </w:r>
      <w:r w:rsidR="002F452B" w:rsidRPr="00960360">
        <w:rPr>
          <w:rFonts w:ascii="TH Sarabun New" w:hAnsi="TH Sarabun New" w:cs="TH Sarabun New"/>
          <w:sz w:val="32"/>
          <w:szCs w:val="32"/>
          <w:cs/>
        </w:rPr>
        <w:t xml:space="preserve">ชั้นมัธยมศึกษาปีที่ </w:t>
      </w:r>
      <w:r w:rsidR="002F452B">
        <w:rPr>
          <w:rFonts w:ascii="TH Sarabun New" w:hAnsi="TH Sarabun New" w:cs="TH Sarabun New"/>
          <w:sz w:val="32"/>
          <w:szCs w:val="32"/>
        </w:rPr>
        <w:t>1</w:t>
      </w:r>
      <w:r w:rsidR="002F452B" w:rsidRPr="00960360">
        <w:rPr>
          <w:rFonts w:ascii="TH Sarabun New" w:hAnsi="TH Sarabun New" w:cs="TH Sarabun New"/>
          <w:sz w:val="32"/>
          <w:szCs w:val="32"/>
          <w:cs/>
        </w:rPr>
        <w:t xml:space="preserve"> เล่ม </w:t>
      </w:r>
      <w:proofErr w:type="gramStart"/>
      <w:r w:rsidR="002F452B" w:rsidRPr="00960360">
        <w:rPr>
          <w:rFonts w:ascii="TH Sarabun New" w:hAnsi="TH Sarabun New" w:cs="TH Sarabun New"/>
          <w:sz w:val="32"/>
          <w:szCs w:val="32"/>
        </w:rPr>
        <w:t xml:space="preserve">1 </w:t>
      </w:r>
      <w:r w:rsidR="002F452B" w:rsidRPr="00960360">
        <w:rPr>
          <w:rFonts w:ascii="TH Sarabun New" w:hAnsi="TH Sarabun New" w:cs="TH Sarabun New"/>
          <w:sz w:val="32"/>
          <w:szCs w:val="32"/>
          <w:cs/>
        </w:rPr>
        <w:t xml:space="preserve"> ตามหลักสูตรแกนกลางการศึกษาขั้นพื้นฐาน</w:t>
      </w:r>
      <w:proofErr w:type="gramEnd"/>
      <w:r w:rsidR="002F452B" w:rsidRPr="00960360">
        <w:rPr>
          <w:rFonts w:ascii="TH Sarabun New" w:hAnsi="TH Sarabun New" w:cs="TH Sarabun New"/>
          <w:sz w:val="32"/>
          <w:szCs w:val="32"/>
          <w:cs/>
        </w:rPr>
        <w:t xml:space="preserve">  พุทธศักราช  </w:t>
      </w:r>
      <w:r w:rsidR="002F452B">
        <w:rPr>
          <w:rFonts w:ascii="TH Sarabun New" w:hAnsi="TH Sarabun New" w:cs="TH Sarabun New"/>
          <w:sz w:val="32"/>
          <w:szCs w:val="32"/>
        </w:rPr>
        <w:t xml:space="preserve">2551 </w:t>
      </w:r>
      <w:r w:rsidR="002F452B" w:rsidRPr="00960360">
        <w:rPr>
          <w:rFonts w:ascii="TH Sarabun New" w:hAnsi="TH Sarabun New" w:cs="TH Sarabun New"/>
          <w:sz w:val="32"/>
          <w:szCs w:val="32"/>
          <w:cs/>
        </w:rPr>
        <w:t xml:space="preserve">กระทรวงศึกษาธิการ  </w:t>
      </w:r>
    </w:p>
    <w:p w:rsidR="00165729" w:rsidRDefault="00F57501" w:rsidP="0016572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</w:rPr>
        <w:t>2</w:t>
      </w:r>
      <w:r w:rsidR="002F452B" w:rsidRPr="00C138F7">
        <w:rPr>
          <w:rFonts w:ascii="TH Sarabun New" w:hAnsi="TH Sarabun New" w:cs="TH Sarabun New"/>
          <w:sz w:val="32"/>
          <w:szCs w:val="32"/>
          <w:cs/>
        </w:rPr>
        <w:t xml:space="preserve">. คู่มือครูวิชาคณิตศาสตร์เพิ่มเติม ช่วงชั้นที่ </w:t>
      </w:r>
      <w:r w:rsidR="002F452B" w:rsidRPr="00C138F7">
        <w:rPr>
          <w:rFonts w:ascii="TH Sarabun New" w:hAnsi="TH Sarabun New" w:cs="TH Sarabun New"/>
          <w:sz w:val="32"/>
          <w:szCs w:val="32"/>
        </w:rPr>
        <w:t xml:space="preserve">3 </w:t>
      </w:r>
      <w:r w:rsidR="002F452B" w:rsidRPr="00C138F7">
        <w:rPr>
          <w:rFonts w:ascii="TH Sarabun New" w:hAnsi="TH Sarabun New" w:cs="TH Sarabun New"/>
          <w:sz w:val="32"/>
          <w:szCs w:val="32"/>
          <w:cs/>
        </w:rPr>
        <w:t xml:space="preserve">ชั้นมัธยมศึกษาปีที่ </w:t>
      </w:r>
      <w:r w:rsidR="002F452B">
        <w:rPr>
          <w:rFonts w:ascii="TH Sarabun New" w:hAnsi="TH Sarabun New" w:cs="TH Sarabun New"/>
          <w:sz w:val="32"/>
          <w:szCs w:val="32"/>
        </w:rPr>
        <w:t>1</w:t>
      </w:r>
      <w:r w:rsidR="002F452B" w:rsidRPr="00C138F7">
        <w:rPr>
          <w:rFonts w:ascii="TH Sarabun New" w:hAnsi="TH Sarabun New" w:cs="TH Sarabun New"/>
          <w:sz w:val="32"/>
          <w:szCs w:val="32"/>
          <w:cs/>
        </w:rPr>
        <w:t xml:space="preserve"> เล่ม </w:t>
      </w:r>
      <w:r w:rsidR="002F452B" w:rsidRPr="00C138F7">
        <w:rPr>
          <w:rFonts w:ascii="TH Sarabun New" w:hAnsi="TH Sarabun New" w:cs="TH Sarabun New"/>
          <w:sz w:val="32"/>
          <w:szCs w:val="32"/>
        </w:rPr>
        <w:t xml:space="preserve">1 </w:t>
      </w:r>
      <w:proofErr w:type="gramStart"/>
      <w:r w:rsidR="002F452B" w:rsidRPr="00C138F7">
        <w:rPr>
          <w:rFonts w:ascii="TH Sarabun New" w:hAnsi="TH Sarabun New" w:cs="TH Sarabun New"/>
          <w:sz w:val="32"/>
          <w:szCs w:val="32"/>
          <w:cs/>
        </w:rPr>
        <w:t>ตามหลักสูตรแกนกลางการศึกษาขั้นพื้นฐาน  พุทธศักราช</w:t>
      </w:r>
      <w:proofErr w:type="gramEnd"/>
      <w:r w:rsidR="002F452B" w:rsidRPr="00C138F7">
        <w:rPr>
          <w:rFonts w:ascii="TH Sarabun New" w:hAnsi="TH Sarabun New" w:cs="TH Sarabun New"/>
          <w:sz w:val="32"/>
          <w:szCs w:val="32"/>
          <w:cs/>
        </w:rPr>
        <w:t xml:space="preserve">  </w:t>
      </w:r>
      <w:r w:rsidR="002F452B" w:rsidRPr="00C138F7">
        <w:rPr>
          <w:rFonts w:ascii="TH Sarabun New" w:hAnsi="TH Sarabun New" w:cs="TH Sarabun New"/>
          <w:sz w:val="32"/>
          <w:szCs w:val="32"/>
        </w:rPr>
        <w:t>2551</w:t>
      </w:r>
    </w:p>
    <w:p w:rsidR="003B659A" w:rsidRDefault="003B659A" w:rsidP="0016572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B659A" w:rsidRDefault="003B659A" w:rsidP="0016572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B659A" w:rsidRDefault="003B659A" w:rsidP="0016572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B659A" w:rsidRDefault="003B659A" w:rsidP="0016572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B659A" w:rsidRDefault="003B659A" w:rsidP="0016572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B659A" w:rsidRDefault="003B659A" w:rsidP="0016572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B659A" w:rsidRDefault="003B659A" w:rsidP="0016572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B659A" w:rsidRDefault="003B659A" w:rsidP="0016572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B659A" w:rsidRDefault="003B659A" w:rsidP="0016572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B659A" w:rsidRDefault="003B659A" w:rsidP="0016572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B659A" w:rsidRDefault="003B659A" w:rsidP="0016572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B659A" w:rsidRDefault="003B659A" w:rsidP="0016572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B659A" w:rsidRDefault="003B659A" w:rsidP="0016572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B659A" w:rsidRDefault="003B659A" w:rsidP="0016572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B659A" w:rsidRDefault="003B659A" w:rsidP="0016572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B659A" w:rsidRDefault="003B659A" w:rsidP="0016572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B659A" w:rsidRDefault="003B659A" w:rsidP="0016572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B659A" w:rsidRDefault="003B659A" w:rsidP="0016572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B659A" w:rsidRDefault="003B659A" w:rsidP="0016572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B659A" w:rsidRDefault="003B659A" w:rsidP="0016572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B659A" w:rsidRDefault="003B659A" w:rsidP="0016572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B659A" w:rsidRPr="003A4B6B" w:rsidRDefault="003B659A" w:rsidP="00165729">
      <w:pPr>
        <w:spacing w:after="0" w:line="240" w:lineRule="auto"/>
        <w:ind w:firstLine="720"/>
        <w:jc w:val="thaiDistribute"/>
        <w:rPr>
          <w:rFonts w:ascii="TH Sarabun New" w:hAnsi="TH Sarabun New" w:cs="TH Sarabun New"/>
          <w:sz w:val="32"/>
          <w:szCs w:val="32"/>
        </w:rPr>
      </w:pPr>
    </w:p>
    <w:p w:rsidR="0036038C" w:rsidRPr="00FE5E61" w:rsidRDefault="00476B45" w:rsidP="004F691C">
      <w:pPr>
        <w:spacing w:before="240" w:after="0" w:line="240" w:lineRule="auto"/>
        <w:rPr>
          <w:rFonts w:ascii="TH Sarabun New" w:hAnsi="TH Sarabun New" w:cs="TH Sarabun New"/>
          <w:b/>
          <w:bCs/>
          <w:color w:val="000000" w:themeColor="text1"/>
          <w:sz w:val="32"/>
          <w:szCs w:val="32"/>
        </w:rPr>
      </w:pPr>
      <w:r w:rsidRPr="00960360">
        <w:rPr>
          <w:rFonts w:ascii="TH Sarabun New" w:hAnsi="TH Sarabun New" w:cs="TH Sarabun New"/>
          <w:b/>
          <w:bCs/>
          <w:color w:val="000000" w:themeColor="text1"/>
          <w:sz w:val="32"/>
          <w:szCs w:val="32"/>
          <w:cs/>
        </w:rPr>
        <w:t>การวัดและการประเมิน</w:t>
      </w:r>
    </w:p>
    <w:tbl>
      <w:tblPr>
        <w:tblStyle w:val="TableGrid"/>
        <w:tblW w:w="8784" w:type="dxa"/>
        <w:tblLook w:val="04A0" w:firstRow="1" w:lastRow="0" w:firstColumn="1" w:lastColumn="0" w:noHBand="0" w:noVBand="1"/>
      </w:tblPr>
      <w:tblGrid>
        <w:gridCol w:w="2972"/>
        <w:gridCol w:w="1985"/>
        <w:gridCol w:w="1984"/>
        <w:gridCol w:w="1843"/>
      </w:tblGrid>
      <w:tr w:rsidR="0036038C" w:rsidRPr="00FE5E61" w:rsidTr="00E52E8C">
        <w:tc>
          <w:tcPr>
            <w:tcW w:w="2972" w:type="dxa"/>
          </w:tcPr>
          <w:p w:rsidR="0036038C" w:rsidRPr="00FE5E61" w:rsidRDefault="0036038C" w:rsidP="004F691C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FE5E61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เป้าหมาย</w:t>
            </w:r>
          </w:p>
        </w:tc>
        <w:tc>
          <w:tcPr>
            <w:tcW w:w="1985" w:type="dxa"/>
          </w:tcPr>
          <w:p w:rsidR="0036038C" w:rsidRPr="00FE5E61" w:rsidRDefault="0036038C" w:rsidP="004F691C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FE5E61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หลักฐาน</w:t>
            </w:r>
          </w:p>
        </w:tc>
        <w:tc>
          <w:tcPr>
            <w:tcW w:w="1984" w:type="dxa"/>
          </w:tcPr>
          <w:p w:rsidR="0036038C" w:rsidRPr="00FE5E61" w:rsidRDefault="0036038C" w:rsidP="004F691C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FE5E61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เครื่องมือวัด</w:t>
            </w:r>
          </w:p>
        </w:tc>
        <w:tc>
          <w:tcPr>
            <w:tcW w:w="1843" w:type="dxa"/>
          </w:tcPr>
          <w:p w:rsidR="0036038C" w:rsidRPr="00FE5E61" w:rsidRDefault="0036038C" w:rsidP="004F691C">
            <w:pPr>
              <w:jc w:val="center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FE5E61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เกณฑ์การประเมิน</w:t>
            </w:r>
          </w:p>
        </w:tc>
      </w:tr>
      <w:tr w:rsidR="0036038C" w:rsidRPr="00FE5E61" w:rsidTr="00E52E8C">
        <w:tc>
          <w:tcPr>
            <w:tcW w:w="2972" w:type="dxa"/>
          </w:tcPr>
          <w:p w:rsidR="0036038C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ด้านความรู้</w:t>
            </w:r>
          </w:p>
          <w:p w:rsidR="0036038C" w:rsidRPr="001E2E17" w:rsidRDefault="00913C68" w:rsidP="00A74B0D">
            <w:pPr>
              <w:jc w:val="thaiDistribute"/>
              <w:rPr>
                <w:rFonts w:ascii="TH Sarabun New" w:hAnsi="TH Sarabun New" w:cs="TH Sarabun New"/>
                <w:color w:val="000000" w:themeColor="text1"/>
                <w:sz w:val="32"/>
                <w:szCs w:val="32"/>
              </w:rPr>
            </w:pPr>
            <w:r w:rsidRPr="002E6DDC"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- </w:t>
            </w:r>
            <w:r w:rsidR="00A74B0D"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แบ่งส่วนของเส้นตรง</w:t>
            </w:r>
            <w:r w:rsidRPr="002E6DDC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  </w:t>
            </w:r>
          </w:p>
        </w:tc>
        <w:tc>
          <w:tcPr>
            <w:tcW w:w="1985" w:type="dxa"/>
          </w:tcPr>
          <w:p w:rsidR="00D86773" w:rsidRPr="00685208" w:rsidRDefault="00165729" w:rsidP="00685208">
            <w:pPr>
              <w:jc w:val="thaiDistribute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- </w:t>
            </w:r>
            <w:r w:rsidRPr="00C77432">
              <w:rPr>
                <w:rFonts w:ascii="TH Sarabun New" w:hAnsi="TH Sarabun New" w:cs="TH Sarabun New"/>
                <w:sz w:val="32"/>
                <w:szCs w:val="32"/>
                <w:cs/>
              </w:rPr>
              <w:t>แบบฝึกหัด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4.1 </w:t>
            </w:r>
            <w:r w:rsidRPr="00C77432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ข้อที่ 1 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–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3 หน้าที่ 118</w:t>
            </w:r>
          </w:p>
        </w:tc>
        <w:tc>
          <w:tcPr>
            <w:tcW w:w="1984" w:type="dxa"/>
          </w:tcPr>
          <w:p w:rsidR="00604A4F" w:rsidRPr="00604A4F" w:rsidRDefault="00165729" w:rsidP="00685208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- </w:t>
            </w:r>
            <w:r w:rsidRPr="00C77432">
              <w:rPr>
                <w:rFonts w:ascii="TH Sarabun New" w:hAnsi="TH Sarabun New" w:cs="TH Sarabun New"/>
                <w:sz w:val="32"/>
                <w:szCs w:val="32"/>
                <w:cs/>
              </w:rPr>
              <w:t>แบบฝึกหัด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4.1 </w:t>
            </w:r>
            <w:r w:rsidRPr="00C77432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ข้อที่ 1 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–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3 หน้าที่ 118</w:t>
            </w:r>
          </w:p>
        </w:tc>
        <w:tc>
          <w:tcPr>
            <w:tcW w:w="1843" w:type="dxa"/>
          </w:tcPr>
          <w:p w:rsidR="0036038C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  <w:tr w:rsidR="0036038C" w:rsidRPr="00FE5E61" w:rsidTr="00E52E8C">
        <w:tc>
          <w:tcPr>
            <w:tcW w:w="2972" w:type="dxa"/>
          </w:tcPr>
          <w:p w:rsidR="0036038C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ด้านทักษะ/กระบวนการ</w:t>
            </w:r>
          </w:p>
          <w:p w:rsidR="0036038C" w:rsidRPr="00FE5E61" w:rsidRDefault="0036038C" w:rsidP="004F691C">
            <w:pPr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-</w:t>
            </w: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การแก้ปัญหา</w:t>
            </w:r>
          </w:p>
          <w:p w:rsidR="0036038C" w:rsidRPr="00235691" w:rsidRDefault="0036038C" w:rsidP="004F691C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-</w:t>
            </w: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การสื่อสาร การสื่อ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ความหมาย</w:t>
            </w:r>
          </w:p>
        </w:tc>
        <w:tc>
          <w:tcPr>
            <w:tcW w:w="1985" w:type="dxa"/>
          </w:tcPr>
          <w:p w:rsidR="0036038C" w:rsidRPr="00604A4F" w:rsidRDefault="00165729" w:rsidP="0068520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- </w:t>
            </w:r>
            <w:r w:rsidRPr="00C77432">
              <w:rPr>
                <w:rFonts w:ascii="TH Sarabun New" w:hAnsi="TH Sarabun New" w:cs="TH Sarabun New"/>
                <w:sz w:val="32"/>
                <w:szCs w:val="32"/>
                <w:cs/>
              </w:rPr>
              <w:t>แบบฝึกหัด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4.1 </w:t>
            </w:r>
            <w:r w:rsidRPr="00C77432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ข้อที่ 1 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–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3 หน้าที่ 118</w:t>
            </w:r>
          </w:p>
        </w:tc>
        <w:tc>
          <w:tcPr>
            <w:tcW w:w="1984" w:type="dxa"/>
          </w:tcPr>
          <w:p w:rsidR="0036038C" w:rsidRPr="00604A4F" w:rsidRDefault="00165729" w:rsidP="00685208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- </w:t>
            </w:r>
            <w:r w:rsidRPr="00C77432">
              <w:rPr>
                <w:rFonts w:ascii="TH Sarabun New" w:hAnsi="TH Sarabun New" w:cs="TH Sarabun New"/>
                <w:sz w:val="32"/>
                <w:szCs w:val="32"/>
                <w:cs/>
              </w:rPr>
              <w:t>แบบฝึกหัด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4.1 </w:t>
            </w:r>
            <w:r w:rsidRPr="00C77432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ข้อที่ 1 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–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3 หน้าที่ 118</w:t>
            </w:r>
          </w:p>
        </w:tc>
        <w:tc>
          <w:tcPr>
            <w:tcW w:w="1843" w:type="dxa"/>
          </w:tcPr>
          <w:p w:rsidR="0036038C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  <w:tr w:rsidR="0036038C" w:rsidRPr="00FE5E61" w:rsidTr="00E52E8C">
        <w:tc>
          <w:tcPr>
            <w:tcW w:w="2972" w:type="dxa"/>
          </w:tcPr>
          <w:p w:rsidR="0036038C" w:rsidRPr="002D55C9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2D55C9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ด้าน</w:t>
            </w:r>
            <w:r w:rsidRPr="002D55C9">
              <w:rPr>
                <w:rFonts w:ascii="TH Sarabun New" w:hAnsi="TH Sarabun New" w:cs="TH Sarabun New"/>
                <w:b/>
                <w:bCs/>
                <w:sz w:val="32"/>
                <w:szCs w:val="32"/>
                <w:cs/>
              </w:rPr>
              <w:t>คุณลักษณะอันพึงประสงค์</w:t>
            </w:r>
          </w:p>
          <w:p w:rsidR="0036038C" w:rsidRPr="00FE5E61" w:rsidRDefault="0036038C" w:rsidP="004F691C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- มีวินัย</w:t>
            </w: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</w:p>
          <w:p w:rsidR="0036038C" w:rsidRDefault="0036038C" w:rsidP="004F691C">
            <w:pPr>
              <w:jc w:val="thaiDistribute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- ใฝ่เรียนรู้</w:t>
            </w:r>
          </w:p>
          <w:p w:rsidR="0036038C" w:rsidRDefault="0036038C" w:rsidP="004F691C">
            <w:pPr>
              <w:jc w:val="thaiDistribute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- มุ่งมั่นในการทำงาน</w:t>
            </w:r>
          </w:p>
          <w:p w:rsidR="0036038C" w:rsidRPr="00FE5E61" w:rsidRDefault="0036038C" w:rsidP="004F691C">
            <w:pPr>
              <w:rPr>
                <w:rFonts w:ascii="TH Sarabun New" w:hAnsi="TH Sarabun New" w:cs="TH Sarabun New"/>
                <w:sz w:val="32"/>
                <w:szCs w:val="32"/>
              </w:rPr>
            </w:pPr>
          </w:p>
        </w:tc>
        <w:tc>
          <w:tcPr>
            <w:tcW w:w="1985" w:type="dxa"/>
          </w:tcPr>
          <w:p w:rsidR="0036038C" w:rsidRDefault="0036038C" w:rsidP="004F691C">
            <w:pPr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- 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การเข้าเรียน </w:t>
            </w:r>
          </w:p>
          <w:p w:rsidR="0036038C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- </w:t>
            </w: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>การทำงาน</w:t>
            </w:r>
          </w:p>
        </w:tc>
        <w:tc>
          <w:tcPr>
            <w:tcW w:w="1984" w:type="dxa"/>
          </w:tcPr>
          <w:p w:rsidR="0036038C" w:rsidRPr="00FE5E61" w:rsidRDefault="0036038C" w:rsidP="004F691C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</w:t>
            </w: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เข้าเรียน </w:t>
            </w:r>
          </w:p>
          <w:p w:rsidR="0036038C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-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การ</w:t>
            </w: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>มีส่วนร่วมในกิจกรรมการเรียน</w:t>
            </w:r>
          </w:p>
        </w:tc>
        <w:tc>
          <w:tcPr>
            <w:tcW w:w="1843" w:type="dxa"/>
          </w:tcPr>
          <w:p w:rsidR="0036038C" w:rsidRPr="00FE5E61" w:rsidRDefault="0036038C" w:rsidP="004F691C">
            <w:pPr>
              <w:rPr>
                <w:rFonts w:ascii="TH Sarabun New" w:hAnsi="TH Sarabun New" w:cs="TH Sarabun New"/>
                <w:sz w:val="32"/>
                <w:szCs w:val="32"/>
              </w:rPr>
            </w:pP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>- เข้าเรียนตรงเวลา</w:t>
            </w:r>
          </w:p>
          <w:p w:rsidR="00384592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- เมื่อครูถามคำถาม </w:t>
            </w:r>
            <w:r w:rsidRPr="00FE5E61">
              <w:rPr>
                <w:rFonts w:ascii="TH Sarabun New" w:hAnsi="TH Sarabun New" w:cs="TH Sarabun New"/>
                <w:sz w:val="32"/>
                <w:szCs w:val="32"/>
                <w:cs/>
              </w:rPr>
              <w:t>นั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กเรียนมีความกระตือรือร้นในการตอ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บคำถาม</w:t>
            </w:r>
          </w:p>
        </w:tc>
      </w:tr>
      <w:tr w:rsidR="0036038C" w:rsidRPr="00FE5E61" w:rsidTr="00E52E8C">
        <w:tc>
          <w:tcPr>
            <w:tcW w:w="2972" w:type="dxa"/>
          </w:tcPr>
          <w:p w:rsidR="0036038C" w:rsidRPr="0044042A" w:rsidRDefault="0036038C" w:rsidP="004F691C">
            <w:pPr>
              <w:jc w:val="thaiDistribute"/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 w:rsidRPr="0044042A">
              <w:rPr>
                <w:rFonts w:ascii="TH Sarabun New" w:hAnsi="TH Sarabun New" w:cs="TH Sarabun New" w:hint="cs"/>
                <w:b/>
                <w:bCs/>
                <w:sz w:val="32"/>
                <w:szCs w:val="32"/>
                <w:cs/>
              </w:rPr>
              <w:t>ด้านสมรรถนะ</w:t>
            </w:r>
          </w:p>
          <w:p w:rsidR="0036038C" w:rsidRDefault="0036038C" w:rsidP="004F691C">
            <w:pPr>
              <w:jc w:val="thaiDistribute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- ความสามารถในการสื่อสาร</w:t>
            </w:r>
          </w:p>
          <w:p w:rsidR="0036038C" w:rsidRDefault="0036038C" w:rsidP="004F691C">
            <w:pPr>
              <w:jc w:val="thaiDistribute"/>
              <w:rPr>
                <w:rFonts w:ascii="TH Sarabun New" w:hAnsi="TH Sarabun New" w:cs="TH Sarabun New"/>
                <w:sz w:val="32"/>
                <w:szCs w:val="32"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- ความสามารถในการคิด</w:t>
            </w:r>
          </w:p>
          <w:p w:rsidR="0036038C" w:rsidRPr="00E054AA" w:rsidRDefault="0036038C" w:rsidP="004F691C">
            <w:pPr>
              <w:jc w:val="thaiDistribute"/>
              <w:rPr>
                <w:rFonts w:ascii="TH Sarabun New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>- ความสามารถในการแก้ปัญหา</w:t>
            </w:r>
          </w:p>
        </w:tc>
        <w:tc>
          <w:tcPr>
            <w:tcW w:w="1985" w:type="dxa"/>
          </w:tcPr>
          <w:p w:rsidR="0036038C" w:rsidRPr="00E054AA" w:rsidRDefault="00165729" w:rsidP="00685208">
            <w:pPr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- </w:t>
            </w:r>
            <w:r w:rsidRPr="00C77432">
              <w:rPr>
                <w:rFonts w:ascii="TH Sarabun New" w:hAnsi="TH Sarabun New" w:cs="TH Sarabun New"/>
                <w:sz w:val="32"/>
                <w:szCs w:val="32"/>
                <w:cs/>
              </w:rPr>
              <w:t>แบบฝึกหัด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4.1 </w:t>
            </w:r>
            <w:r w:rsidRPr="00C77432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ข้อที่ 1 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–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3 หน้าที่ 118</w:t>
            </w:r>
          </w:p>
        </w:tc>
        <w:tc>
          <w:tcPr>
            <w:tcW w:w="1984" w:type="dxa"/>
          </w:tcPr>
          <w:p w:rsidR="0036038C" w:rsidRPr="009367A8" w:rsidRDefault="00165729" w:rsidP="00685208">
            <w:pPr>
              <w:rPr>
                <w:rFonts w:ascii="TH Sarabun New" w:eastAsia="Times New Roman" w:hAnsi="TH Sarabun New" w:cs="TH Sarabun New"/>
                <w:sz w:val="32"/>
                <w:szCs w:val="32"/>
                <w:cs/>
              </w:rPr>
            </w:pP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- </w:t>
            </w:r>
            <w:r w:rsidRPr="00C77432">
              <w:rPr>
                <w:rFonts w:ascii="TH Sarabun New" w:hAnsi="TH Sarabun New" w:cs="TH Sarabun New"/>
                <w:sz w:val="32"/>
                <w:szCs w:val="32"/>
                <w:cs/>
              </w:rPr>
              <w:t>แบบฝึกหัด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4.1 </w:t>
            </w:r>
            <w:r w:rsidRPr="00C77432">
              <w:rPr>
                <w:rFonts w:ascii="TH Sarabun New" w:hAnsi="TH Sarabun New" w:cs="TH Sarabun New"/>
                <w:sz w:val="32"/>
                <w:szCs w:val="32"/>
                <w:cs/>
              </w:rPr>
              <w:t xml:space="preserve"> 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ข้อที่ 1 </w:t>
            </w: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–</w:t>
            </w:r>
            <w:r>
              <w:rPr>
                <w:rFonts w:ascii="TH Sarabun New" w:hAnsi="TH Sarabun New" w:cs="TH Sarabun New" w:hint="cs"/>
                <w:sz w:val="32"/>
                <w:szCs w:val="32"/>
                <w:cs/>
              </w:rPr>
              <w:t xml:space="preserve"> 3 หน้าที่ 118</w:t>
            </w:r>
          </w:p>
        </w:tc>
        <w:tc>
          <w:tcPr>
            <w:tcW w:w="1843" w:type="dxa"/>
          </w:tcPr>
          <w:p w:rsidR="0036038C" w:rsidRPr="00FE5E61" w:rsidRDefault="0036038C" w:rsidP="004F691C">
            <w:pPr>
              <w:rPr>
                <w:rFonts w:ascii="TH Sarabun New" w:hAnsi="TH Sarabun New" w:cs="TH Sarabun New"/>
                <w:b/>
                <w:bCs/>
                <w:sz w:val="32"/>
                <w:szCs w:val="32"/>
              </w:rPr>
            </w:pPr>
            <w:r>
              <w:rPr>
                <w:rFonts w:ascii="TH Sarabun New" w:hAnsi="TH Sarabun New" w:cs="TH Sarabun New"/>
                <w:sz w:val="32"/>
                <w:szCs w:val="32"/>
                <w:cs/>
              </w:rPr>
              <w:t>ตรวจสอบความถูกต้องของวิธีทำและคำตอบ</w:t>
            </w:r>
          </w:p>
        </w:tc>
      </w:tr>
    </w:tbl>
    <w:p w:rsidR="0036038C" w:rsidRPr="00FE5E61" w:rsidRDefault="0036038C" w:rsidP="004F691C">
      <w:pPr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36038C" w:rsidRDefault="0036038C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6D3A79" w:rsidRDefault="006D3A79">
      <w:pPr>
        <w:rPr>
          <w:rFonts w:ascii="TH Sarabun New" w:hAnsi="TH Sarabun New" w:cs="TH Sarabun New"/>
          <w:sz w:val="32"/>
          <w:szCs w:val="32"/>
          <w:cs/>
        </w:rPr>
      </w:pPr>
      <w:r>
        <w:rPr>
          <w:rFonts w:ascii="TH Sarabun New" w:hAnsi="TH Sarabun New" w:cs="TH Sarabun New"/>
          <w:sz w:val="32"/>
          <w:szCs w:val="32"/>
          <w:cs/>
        </w:rPr>
        <w:br w:type="page"/>
      </w:r>
    </w:p>
    <w:p w:rsidR="003C2A6A" w:rsidRDefault="003C2A6A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 w:rsidRPr="00304A27">
        <w:rPr>
          <w:rFonts w:ascii="TH Sarabun New" w:hAnsi="TH Sarabun New" w:cs="TH Sarabun New"/>
          <w:b/>
          <w:bCs/>
          <w:sz w:val="36"/>
          <w:szCs w:val="36"/>
          <w:cs/>
        </w:rPr>
        <w:lastRenderedPageBreak/>
        <w:t>บันทึกหลังการสอน</w:t>
      </w:r>
    </w:p>
    <w:p w:rsidR="003C2A6A" w:rsidRPr="00304A27" w:rsidRDefault="003C2A6A" w:rsidP="004F691C">
      <w:pPr>
        <w:spacing w:after="0" w:line="240" w:lineRule="auto"/>
        <w:jc w:val="center"/>
        <w:rPr>
          <w:rFonts w:ascii="TH Sarabun New" w:hAnsi="TH Sarabun New" w:cs="TH Sarabun New"/>
          <w:b/>
          <w:bCs/>
          <w:sz w:val="36"/>
          <w:szCs w:val="36"/>
        </w:rPr>
      </w:pPr>
      <w:r w:rsidRPr="00DD214F">
        <w:rPr>
          <w:rFonts w:ascii="TH Sarabun New" w:hAnsi="TH Sarabun New" w:cs="TH Sarabun New"/>
          <w:b/>
          <w:bCs/>
          <w:sz w:val="36"/>
          <w:szCs w:val="36"/>
          <w:cs/>
        </w:rPr>
        <w:t xml:space="preserve">แผนการจัดการเรียนรู้ที่ </w:t>
      </w:r>
      <w:r w:rsidR="00685208">
        <w:rPr>
          <w:rFonts w:ascii="TH Sarabun New" w:hAnsi="TH Sarabun New" w:cs="TH Sarabun New"/>
          <w:b/>
          <w:bCs/>
          <w:sz w:val="36"/>
          <w:szCs w:val="36"/>
        </w:rPr>
        <w:t>1</w:t>
      </w:r>
    </w:p>
    <w:p w:rsidR="003C2A6A" w:rsidRPr="00065A15" w:rsidRDefault="003C2A6A" w:rsidP="004F691C">
      <w:pPr>
        <w:tabs>
          <w:tab w:val="left" w:pos="1785"/>
        </w:tabs>
        <w:spacing w:before="240"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065A15">
        <w:rPr>
          <w:rFonts w:ascii="TH Sarabun New" w:hAnsi="TH Sarabun New" w:cs="TH Sarabun New"/>
          <w:b/>
          <w:bCs/>
          <w:sz w:val="32"/>
          <w:szCs w:val="32"/>
          <w:cs/>
        </w:rPr>
        <w:t>ผลการสอน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 New" w:hAnsi="TH Sarabun New" w:cs="TH Sarabun New"/>
          <w:sz w:val="32"/>
          <w:szCs w:val="32"/>
          <w:cs/>
        </w:rPr>
        <w:t>......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 New" w:hAnsi="TH Sarabun New" w:cs="TH Sarabun New"/>
          <w:sz w:val="32"/>
          <w:szCs w:val="32"/>
          <w:cs/>
        </w:rPr>
        <w:t>......</w:t>
      </w:r>
    </w:p>
    <w:p w:rsidR="003C2A6A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</w:p>
    <w:p w:rsidR="003C2A6A" w:rsidRPr="00065A15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  <w:cs/>
        </w:rPr>
      </w:pPr>
      <w:r w:rsidRPr="00065A15">
        <w:rPr>
          <w:rFonts w:ascii="TH Sarabun New" w:hAnsi="TH Sarabun New" w:cs="TH Sarabun New"/>
          <w:b/>
          <w:bCs/>
          <w:sz w:val="32"/>
          <w:szCs w:val="32"/>
          <w:cs/>
        </w:rPr>
        <w:t>ปัญหาและอุปสรรค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 New" w:hAnsi="TH Sarabun New" w:cs="TH Sarabun New"/>
          <w:sz w:val="32"/>
          <w:szCs w:val="32"/>
          <w:cs/>
        </w:rPr>
        <w:t>......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 New" w:hAnsi="TH Sarabun New" w:cs="TH Sarabun New"/>
          <w:sz w:val="32"/>
          <w:szCs w:val="32"/>
          <w:cs/>
        </w:rPr>
        <w:t>......</w:t>
      </w:r>
    </w:p>
    <w:p w:rsidR="003C2A6A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</w:p>
    <w:p w:rsidR="003C2A6A" w:rsidRPr="00065A15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065A15">
        <w:rPr>
          <w:rFonts w:ascii="TH Sarabun New" w:hAnsi="TH Sarabun New" w:cs="TH Sarabun New"/>
          <w:b/>
          <w:bCs/>
          <w:sz w:val="32"/>
          <w:szCs w:val="32"/>
          <w:cs/>
        </w:rPr>
        <w:t>ข้อเสนอแนะ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 New" w:hAnsi="TH Sarabun New" w:cs="TH Sarabun New"/>
          <w:sz w:val="32"/>
          <w:szCs w:val="32"/>
          <w:cs/>
        </w:rPr>
        <w:t>......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3C2A6A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 xml:space="preserve">      </w:t>
      </w:r>
      <w:r w:rsidRPr="00FE5E61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  <w:cs/>
        </w:rPr>
        <w:t xml:space="preserve">         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jc w:val="right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ลงช</w:t>
      </w:r>
      <w:r>
        <w:rPr>
          <w:rFonts w:ascii="TH Sarabun New" w:hAnsi="TH Sarabun New" w:cs="TH Sarabun New"/>
          <w:sz w:val="32"/>
          <w:szCs w:val="32"/>
          <w:cs/>
        </w:rPr>
        <w:t>ื่อ</w:t>
      </w:r>
      <w:r w:rsidR="007E2A74">
        <w:rPr>
          <w:rFonts w:ascii="TH Sarabun New" w:hAnsi="TH Sarabun New" w:cs="TH Sarabun New"/>
          <w:sz w:val="32"/>
          <w:szCs w:val="32"/>
          <w:cs/>
        </w:rPr>
        <w:t>...................................</w:t>
      </w:r>
      <w:r w:rsidR="007E2A74" w:rsidRPr="00FE5E61">
        <w:rPr>
          <w:rFonts w:ascii="TH Sarabun New" w:hAnsi="TH Sarabun New" w:cs="TH Sarabun New"/>
          <w:sz w:val="32"/>
          <w:szCs w:val="32"/>
          <w:cs/>
        </w:rPr>
        <w:t>...........</w:t>
      </w:r>
    </w:p>
    <w:p w:rsidR="003C2A6A" w:rsidRDefault="008466D3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3C2A6A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(อาจารย์เกตุม     สระบุรินทร์</w:t>
      </w:r>
      <w:r w:rsidR="003C2A6A">
        <w:rPr>
          <w:rFonts w:ascii="TH Sarabun New" w:hAnsi="TH Sarabun New" w:cs="TH Sarabun New" w:hint="cs"/>
          <w:sz w:val="32"/>
          <w:szCs w:val="32"/>
          <w:cs/>
        </w:rPr>
        <w:t>)</w:t>
      </w:r>
    </w:p>
    <w:p w:rsidR="003C2A6A" w:rsidRPr="00E44713" w:rsidRDefault="003C2A6A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1E2E17"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 w:rsidR="006D3A79">
        <w:rPr>
          <w:rFonts w:ascii="TH Sarabun New" w:hAnsi="TH Sarabun New" w:cs="TH Sarabun New"/>
          <w:sz w:val="32"/>
          <w:szCs w:val="32"/>
          <w:cs/>
        </w:rPr>
        <w:t>ผู้สอน</w:t>
      </w:r>
      <w:bookmarkStart w:id="0" w:name="_GoBack"/>
      <w:bookmarkEnd w:id="0"/>
    </w:p>
    <w:p w:rsidR="008466D3" w:rsidRPr="00065A15" w:rsidRDefault="008466D3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065A15">
        <w:rPr>
          <w:rFonts w:ascii="TH Sarabun New" w:hAnsi="TH Sarabun New" w:cs="TH Sarabun New"/>
          <w:b/>
          <w:bCs/>
          <w:sz w:val="32"/>
          <w:szCs w:val="32"/>
          <w:cs/>
        </w:rPr>
        <w:t>ความเห็นของหัวหน้ากลุ่มสาระการเรียนรู้</w:t>
      </w:r>
    </w:p>
    <w:p w:rsidR="008466D3" w:rsidRPr="00FE5E61" w:rsidRDefault="008466D3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 New" w:hAnsi="TH Sarabun New" w:cs="TH Sarabun New"/>
          <w:sz w:val="32"/>
          <w:szCs w:val="32"/>
          <w:cs/>
        </w:rPr>
        <w:t>......</w:t>
      </w:r>
    </w:p>
    <w:p w:rsidR="008466D3" w:rsidRPr="00FE5E61" w:rsidRDefault="008466D3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8466D3" w:rsidRDefault="008466D3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 xml:space="preserve">      </w:t>
      </w:r>
      <w:r w:rsidRPr="00FE5E61"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</w:rPr>
        <w:tab/>
      </w:r>
      <w:r>
        <w:rPr>
          <w:rFonts w:ascii="TH Sarabun New" w:hAnsi="TH Sarabun New" w:cs="TH Sarabun New"/>
          <w:sz w:val="32"/>
          <w:szCs w:val="32"/>
          <w:cs/>
        </w:rPr>
        <w:t xml:space="preserve">         </w:t>
      </w:r>
    </w:p>
    <w:p w:rsidR="008466D3" w:rsidRPr="00FE5E61" w:rsidRDefault="008466D3" w:rsidP="004F691C">
      <w:pPr>
        <w:tabs>
          <w:tab w:val="left" w:pos="1785"/>
        </w:tabs>
        <w:spacing w:after="0" w:line="240" w:lineRule="auto"/>
        <w:jc w:val="right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ลงช</w:t>
      </w:r>
      <w:r>
        <w:rPr>
          <w:rFonts w:ascii="TH Sarabun New" w:hAnsi="TH Sarabun New" w:cs="TH Sarabun New"/>
          <w:sz w:val="32"/>
          <w:szCs w:val="32"/>
          <w:cs/>
        </w:rPr>
        <w:t>ื่อ</w:t>
      </w:r>
      <w:r w:rsidR="007E2A74">
        <w:rPr>
          <w:rFonts w:ascii="TH Sarabun New" w:hAnsi="TH Sarabun New" w:cs="TH Sarabun New"/>
          <w:sz w:val="32"/>
          <w:szCs w:val="32"/>
          <w:cs/>
        </w:rPr>
        <w:t>...................................</w:t>
      </w:r>
      <w:r w:rsidR="007E2A74" w:rsidRPr="00FE5E61">
        <w:rPr>
          <w:rFonts w:ascii="TH Sarabun New" w:hAnsi="TH Sarabun New" w:cs="TH Sarabun New"/>
          <w:sz w:val="32"/>
          <w:szCs w:val="32"/>
          <w:cs/>
        </w:rPr>
        <w:t>...........</w:t>
      </w:r>
    </w:p>
    <w:p w:rsidR="008466D3" w:rsidRDefault="008466D3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 w:hint="cs"/>
          <w:sz w:val="32"/>
          <w:szCs w:val="32"/>
          <w:cs/>
        </w:rPr>
        <w:t xml:space="preserve">     (อาจารย์น้ำผึ้ง    ชูเลิศ)</w:t>
      </w:r>
    </w:p>
    <w:p w:rsidR="008466D3" w:rsidRPr="00E44713" w:rsidRDefault="005F35A8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  <w:t xml:space="preserve">         </w:t>
      </w:r>
      <w:r w:rsidR="008466D3">
        <w:rPr>
          <w:rFonts w:ascii="TH Sarabun New" w:hAnsi="TH Sarabun New" w:cs="TH Sarabun New" w:hint="cs"/>
          <w:sz w:val="32"/>
          <w:szCs w:val="32"/>
          <w:cs/>
        </w:rPr>
        <w:t>หัวหน้ากลุ่มสาระการเรียนรู้</w:t>
      </w:r>
    </w:p>
    <w:p w:rsidR="008466D3" w:rsidRDefault="008466D3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</w:p>
    <w:p w:rsidR="003C2A6A" w:rsidRPr="00065A15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b/>
          <w:bCs/>
          <w:sz w:val="32"/>
          <w:szCs w:val="32"/>
        </w:rPr>
      </w:pPr>
      <w:r w:rsidRPr="00065A15">
        <w:rPr>
          <w:rFonts w:ascii="TH Sarabun New" w:hAnsi="TH Sarabun New" w:cs="TH Sarabun New"/>
          <w:b/>
          <w:bCs/>
          <w:sz w:val="32"/>
          <w:szCs w:val="32"/>
          <w:cs/>
        </w:rPr>
        <w:t>ความเห็นของรองผู้อำนวยการฝ่ายวิชาการ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>
        <w:rPr>
          <w:rFonts w:ascii="TH Sarabun New" w:hAnsi="TH Sarabun New" w:cs="TH Sarabun New"/>
          <w:sz w:val="32"/>
          <w:szCs w:val="32"/>
          <w:cs/>
        </w:rPr>
        <w:t>......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>...................................................................................................................................................................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</w:p>
    <w:p w:rsidR="003C2A6A" w:rsidRPr="00FE5E61" w:rsidRDefault="003C2A6A" w:rsidP="004F691C">
      <w:pPr>
        <w:tabs>
          <w:tab w:val="left" w:pos="1785"/>
        </w:tabs>
        <w:spacing w:after="0" w:line="240" w:lineRule="auto"/>
        <w:jc w:val="right"/>
        <w:rPr>
          <w:rFonts w:ascii="TH Sarabun New" w:hAnsi="TH Sarabun New" w:cs="TH Sarabun New"/>
          <w:sz w:val="32"/>
          <w:szCs w:val="32"/>
          <w:cs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 xml:space="preserve">                                  </w:t>
      </w:r>
      <w:r>
        <w:rPr>
          <w:rFonts w:ascii="TH Sarabun New" w:hAnsi="TH Sarabun New" w:cs="TH Sarabun New"/>
          <w:sz w:val="32"/>
          <w:szCs w:val="32"/>
          <w:cs/>
        </w:rPr>
        <w:t xml:space="preserve">                         </w:t>
      </w:r>
      <w:r w:rsidRPr="00FE5E61">
        <w:rPr>
          <w:rFonts w:ascii="TH Sarabun New" w:hAnsi="TH Sarabun New" w:cs="TH Sarabun New"/>
          <w:sz w:val="32"/>
          <w:szCs w:val="32"/>
          <w:cs/>
        </w:rPr>
        <w:t xml:space="preserve">          </w:t>
      </w:r>
      <w:r>
        <w:rPr>
          <w:rFonts w:ascii="TH Sarabun New" w:hAnsi="TH Sarabun New" w:cs="TH Sarabun New" w:hint="cs"/>
          <w:sz w:val="32"/>
          <w:szCs w:val="32"/>
          <w:cs/>
        </w:rPr>
        <w:t>ลงชื่อ</w:t>
      </w:r>
      <w:r>
        <w:rPr>
          <w:rFonts w:ascii="TH Sarabun New" w:hAnsi="TH Sarabun New" w:cs="TH Sarabun New"/>
          <w:sz w:val="32"/>
          <w:szCs w:val="32"/>
          <w:cs/>
        </w:rPr>
        <w:t>...................................</w:t>
      </w:r>
      <w:r w:rsidRPr="00FE5E61">
        <w:rPr>
          <w:rFonts w:ascii="TH Sarabun New" w:hAnsi="TH Sarabun New" w:cs="TH Sarabun New"/>
          <w:sz w:val="32"/>
          <w:szCs w:val="32"/>
          <w:cs/>
        </w:rPr>
        <w:t>...........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ab/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  <w:t xml:space="preserve">      </w:t>
      </w:r>
      <w:r w:rsidR="001E2E17"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>
        <w:rPr>
          <w:rFonts w:ascii="TH Sarabun New" w:hAnsi="TH Sarabun New" w:cs="TH Sarabun New"/>
          <w:sz w:val="32"/>
          <w:szCs w:val="32"/>
          <w:cs/>
        </w:rPr>
        <w:t xml:space="preserve"> </w:t>
      </w:r>
      <w:r>
        <w:rPr>
          <w:rFonts w:ascii="TH Sarabun New" w:hAnsi="TH Sarabun New" w:cs="TH Sarabun New" w:hint="cs"/>
          <w:sz w:val="32"/>
          <w:szCs w:val="32"/>
          <w:cs/>
        </w:rPr>
        <w:t xml:space="preserve"> </w:t>
      </w:r>
      <w:r>
        <w:rPr>
          <w:rFonts w:ascii="TH Sarabun New" w:hAnsi="TH Sarabun New" w:cs="TH Sarabun New"/>
          <w:sz w:val="32"/>
          <w:szCs w:val="32"/>
          <w:cs/>
        </w:rPr>
        <w:t>(อาจารย์ ดร.</w:t>
      </w:r>
      <w:r>
        <w:rPr>
          <w:rFonts w:ascii="TH Sarabun New" w:hAnsi="TH Sarabun New" w:cs="TH Sarabun New" w:hint="cs"/>
          <w:sz w:val="32"/>
          <w:szCs w:val="32"/>
          <w:cs/>
        </w:rPr>
        <w:t>สุดารัตน์     ศรีมา</w:t>
      </w:r>
      <w:r w:rsidRPr="00FE5E61">
        <w:rPr>
          <w:rFonts w:ascii="TH Sarabun New" w:hAnsi="TH Sarabun New" w:cs="TH Sarabun New"/>
          <w:sz w:val="32"/>
          <w:szCs w:val="32"/>
          <w:cs/>
        </w:rPr>
        <w:t>)</w:t>
      </w:r>
    </w:p>
    <w:p w:rsidR="003C2A6A" w:rsidRPr="00FE5E61" w:rsidRDefault="003C2A6A" w:rsidP="004F691C">
      <w:pPr>
        <w:tabs>
          <w:tab w:val="left" w:pos="1785"/>
        </w:tabs>
        <w:spacing w:after="0" w:line="240" w:lineRule="auto"/>
        <w:rPr>
          <w:rFonts w:ascii="TH Sarabun New" w:hAnsi="TH Sarabun New" w:cs="TH Sarabun New"/>
          <w:sz w:val="32"/>
          <w:szCs w:val="32"/>
        </w:rPr>
      </w:pPr>
      <w:r w:rsidRPr="00FE5E61">
        <w:rPr>
          <w:rFonts w:ascii="TH Sarabun New" w:hAnsi="TH Sarabun New" w:cs="TH Sarabun New"/>
          <w:sz w:val="32"/>
          <w:szCs w:val="32"/>
          <w:cs/>
        </w:rPr>
        <w:tab/>
      </w:r>
      <w:r w:rsidRPr="00FE5E61"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>
        <w:rPr>
          <w:rFonts w:ascii="TH Sarabun New" w:hAnsi="TH Sarabun New" w:cs="TH Sarabun New"/>
          <w:sz w:val="32"/>
          <w:szCs w:val="32"/>
          <w:cs/>
        </w:rPr>
        <w:tab/>
      </w:r>
      <w:r w:rsidR="001E2E17">
        <w:rPr>
          <w:rFonts w:ascii="TH Sarabun New" w:hAnsi="TH Sarabun New" w:cs="TH Sarabun New" w:hint="cs"/>
          <w:sz w:val="32"/>
          <w:szCs w:val="32"/>
          <w:cs/>
        </w:rPr>
        <w:t xml:space="preserve">  </w:t>
      </w:r>
      <w:r w:rsidRPr="00FE5E61">
        <w:rPr>
          <w:rFonts w:ascii="TH Sarabun New" w:hAnsi="TH Sarabun New" w:cs="TH Sarabun New"/>
          <w:sz w:val="32"/>
          <w:szCs w:val="32"/>
          <w:cs/>
        </w:rPr>
        <w:t>รองผู้อำนวยการฝ่ายวิชาการ</w:t>
      </w:r>
    </w:p>
    <w:p w:rsidR="002079D2" w:rsidRPr="00FD70AC" w:rsidRDefault="002079D2" w:rsidP="004F691C">
      <w:pPr>
        <w:tabs>
          <w:tab w:val="left" w:pos="1785"/>
        </w:tabs>
        <w:spacing w:after="0" w:line="240" w:lineRule="auto"/>
        <w:jc w:val="center"/>
        <w:rPr>
          <w:rFonts w:ascii="TH Sarabun New" w:hAnsi="TH Sarabun New" w:cs="TH Sarabun New"/>
          <w:sz w:val="32"/>
          <w:szCs w:val="32"/>
          <w:cs/>
        </w:rPr>
      </w:pPr>
    </w:p>
    <w:sectPr w:rsidR="002079D2" w:rsidRPr="00FD70AC" w:rsidSect="003C2A6A">
      <w:pgSz w:w="11906" w:h="16838" w:code="9"/>
      <w:pgMar w:top="1729" w:right="1274" w:bottom="1440" w:left="216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H SarabunPSK">
    <w:altName w:val="Microsoft Sans Serif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 New">
    <w:altName w:val="TH SarabunPSK"/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Leelawadee">
    <w:panose1 w:val="020B0502040204020203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BA2270"/>
    <w:multiLevelType w:val="hybridMultilevel"/>
    <w:tmpl w:val="893A098C"/>
    <w:lvl w:ilvl="0" w:tplc="57663F3E">
      <w:numFmt w:val="bullet"/>
      <w:lvlText w:val="-"/>
      <w:lvlJc w:val="left"/>
      <w:pPr>
        <w:ind w:left="216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">
    <w:nsid w:val="34C40968"/>
    <w:multiLevelType w:val="hybridMultilevel"/>
    <w:tmpl w:val="1A3A79AC"/>
    <w:lvl w:ilvl="0" w:tplc="75B054FE">
      <w:numFmt w:val="bullet"/>
      <w:lvlText w:val="-"/>
      <w:lvlJc w:val="left"/>
      <w:pPr>
        <w:ind w:left="180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">
    <w:nsid w:val="39AE0ECE"/>
    <w:multiLevelType w:val="hybridMultilevel"/>
    <w:tmpl w:val="F4342CB0"/>
    <w:lvl w:ilvl="0" w:tplc="9ACAD2F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216225"/>
    <w:multiLevelType w:val="hybridMultilevel"/>
    <w:tmpl w:val="63B82084"/>
    <w:lvl w:ilvl="0" w:tplc="9B0CAF7A"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954779F"/>
    <w:multiLevelType w:val="hybridMultilevel"/>
    <w:tmpl w:val="BF1408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D3F536C"/>
    <w:multiLevelType w:val="hybridMultilevel"/>
    <w:tmpl w:val="B5B0AE98"/>
    <w:lvl w:ilvl="0" w:tplc="881C0C2E">
      <w:numFmt w:val="bullet"/>
      <w:lvlText w:val="-"/>
      <w:lvlJc w:val="left"/>
      <w:pPr>
        <w:ind w:left="720" w:hanging="360"/>
      </w:pPr>
      <w:rPr>
        <w:rFonts w:ascii="TH SarabunPSK" w:eastAsiaTheme="minorHAnsi" w:hAnsi="TH SarabunPSK" w:cs="TH SarabunPSK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5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isplayBackgroundShape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7086"/>
    <w:rsid w:val="00006E13"/>
    <w:rsid w:val="00011DB1"/>
    <w:rsid w:val="00013171"/>
    <w:rsid w:val="000316E4"/>
    <w:rsid w:val="00063232"/>
    <w:rsid w:val="000719C5"/>
    <w:rsid w:val="000802EF"/>
    <w:rsid w:val="00084DB4"/>
    <w:rsid w:val="000913A4"/>
    <w:rsid w:val="00097625"/>
    <w:rsid w:val="000A305F"/>
    <w:rsid w:val="000B0467"/>
    <w:rsid w:val="000D1C0E"/>
    <w:rsid w:val="000D2B33"/>
    <w:rsid w:val="000E197A"/>
    <w:rsid w:val="000E37F2"/>
    <w:rsid w:val="000E662A"/>
    <w:rsid w:val="000F10B8"/>
    <w:rsid w:val="00107FAE"/>
    <w:rsid w:val="0011203C"/>
    <w:rsid w:val="00150BA1"/>
    <w:rsid w:val="00152ECB"/>
    <w:rsid w:val="001622E1"/>
    <w:rsid w:val="00165729"/>
    <w:rsid w:val="00170682"/>
    <w:rsid w:val="00176C0F"/>
    <w:rsid w:val="001814E4"/>
    <w:rsid w:val="00196458"/>
    <w:rsid w:val="00197834"/>
    <w:rsid w:val="00197B01"/>
    <w:rsid w:val="001A5A43"/>
    <w:rsid w:val="001C599F"/>
    <w:rsid w:val="001D5590"/>
    <w:rsid w:val="001E1D64"/>
    <w:rsid w:val="001E2E17"/>
    <w:rsid w:val="001E6C8D"/>
    <w:rsid w:val="001E790A"/>
    <w:rsid w:val="001F0FBC"/>
    <w:rsid w:val="001F6676"/>
    <w:rsid w:val="00203D2E"/>
    <w:rsid w:val="002079D2"/>
    <w:rsid w:val="00216DB5"/>
    <w:rsid w:val="00226E28"/>
    <w:rsid w:val="00244596"/>
    <w:rsid w:val="002502F2"/>
    <w:rsid w:val="0025341E"/>
    <w:rsid w:val="00267E87"/>
    <w:rsid w:val="00270B8B"/>
    <w:rsid w:val="00276828"/>
    <w:rsid w:val="002839F5"/>
    <w:rsid w:val="00294B8B"/>
    <w:rsid w:val="002A45A9"/>
    <w:rsid w:val="002C75FD"/>
    <w:rsid w:val="002C7DFD"/>
    <w:rsid w:val="002D3B2D"/>
    <w:rsid w:val="002E27AD"/>
    <w:rsid w:val="002E35D1"/>
    <w:rsid w:val="002E6DDC"/>
    <w:rsid w:val="002E7B43"/>
    <w:rsid w:val="002F3C13"/>
    <w:rsid w:val="002F452B"/>
    <w:rsid w:val="002F4B58"/>
    <w:rsid w:val="002F4F47"/>
    <w:rsid w:val="002F546F"/>
    <w:rsid w:val="0030015F"/>
    <w:rsid w:val="00307EB2"/>
    <w:rsid w:val="00310E51"/>
    <w:rsid w:val="00315AD9"/>
    <w:rsid w:val="00320F90"/>
    <w:rsid w:val="0034313D"/>
    <w:rsid w:val="00343C7C"/>
    <w:rsid w:val="00353177"/>
    <w:rsid w:val="00360046"/>
    <w:rsid w:val="0036038C"/>
    <w:rsid w:val="003616A0"/>
    <w:rsid w:val="00362048"/>
    <w:rsid w:val="00363153"/>
    <w:rsid w:val="003815C1"/>
    <w:rsid w:val="00384592"/>
    <w:rsid w:val="0038488D"/>
    <w:rsid w:val="00385791"/>
    <w:rsid w:val="003869BF"/>
    <w:rsid w:val="003924A3"/>
    <w:rsid w:val="00397F09"/>
    <w:rsid w:val="003A4B6B"/>
    <w:rsid w:val="003A7578"/>
    <w:rsid w:val="003B1954"/>
    <w:rsid w:val="003B35EC"/>
    <w:rsid w:val="003B659A"/>
    <w:rsid w:val="003C2A6A"/>
    <w:rsid w:val="003C4B00"/>
    <w:rsid w:val="003E3596"/>
    <w:rsid w:val="003E38F1"/>
    <w:rsid w:val="003E4E01"/>
    <w:rsid w:val="003E728E"/>
    <w:rsid w:val="0040437F"/>
    <w:rsid w:val="00406437"/>
    <w:rsid w:val="00424ED5"/>
    <w:rsid w:val="00447F23"/>
    <w:rsid w:val="00456584"/>
    <w:rsid w:val="00471C66"/>
    <w:rsid w:val="00472B63"/>
    <w:rsid w:val="00476B45"/>
    <w:rsid w:val="00480A6B"/>
    <w:rsid w:val="004822A5"/>
    <w:rsid w:val="00493743"/>
    <w:rsid w:val="004956BB"/>
    <w:rsid w:val="004A0973"/>
    <w:rsid w:val="004A0CBB"/>
    <w:rsid w:val="004A190D"/>
    <w:rsid w:val="004A5BA8"/>
    <w:rsid w:val="004B0899"/>
    <w:rsid w:val="004B23B7"/>
    <w:rsid w:val="004B79A9"/>
    <w:rsid w:val="004C3C0C"/>
    <w:rsid w:val="004D261B"/>
    <w:rsid w:val="004D4187"/>
    <w:rsid w:val="004F691C"/>
    <w:rsid w:val="00502998"/>
    <w:rsid w:val="00516B28"/>
    <w:rsid w:val="00523B35"/>
    <w:rsid w:val="005375E6"/>
    <w:rsid w:val="005405D7"/>
    <w:rsid w:val="0055174A"/>
    <w:rsid w:val="00554331"/>
    <w:rsid w:val="00557F81"/>
    <w:rsid w:val="0056532F"/>
    <w:rsid w:val="00566D77"/>
    <w:rsid w:val="00566E58"/>
    <w:rsid w:val="00571E6A"/>
    <w:rsid w:val="00584AD1"/>
    <w:rsid w:val="005A09EC"/>
    <w:rsid w:val="005A5C48"/>
    <w:rsid w:val="005D2B19"/>
    <w:rsid w:val="005E6A4B"/>
    <w:rsid w:val="005F0FC6"/>
    <w:rsid w:val="005F35A8"/>
    <w:rsid w:val="00604A4F"/>
    <w:rsid w:val="00604B85"/>
    <w:rsid w:val="00615459"/>
    <w:rsid w:val="0061601A"/>
    <w:rsid w:val="00616103"/>
    <w:rsid w:val="00632B86"/>
    <w:rsid w:val="00641FB2"/>
    <w:rsid w:val="006650D5"/>
    <w:rsid w:val="006666DB"/>
    <w:rsid w:val="00670C1B"/>
    <w:rsid w:val="0067625B"/>
    <w:rsid w:val="00685208"/>
    <w:rsid w:val="00687D6A"/>
    <w:rsid w:val="0069557D"/>
    <w:rsid w:val="006A3467"/>
    <w:rsid w:val="006B3B1D"/>
    <w:rsid w:val="006B530C"/>
    <w:rsid w:val="006C6281"/>
    <w:rsid w:val="006C724E"/>
    <w:rsid w:val="006D3A79"/>
    <w:rsid w:val="006D5E1A"/>
    <w:rsid w:val="006F0BF3"/>
    <w:rsid w:val="006F1AFC"/>
    <w:rsid w:val="006F3F37"/>
    <w:rsid w:val="0070218D"/>
    <w:rsid w:val="00707D9D"/>
    <w:rsid w:val="007113E4"/>
    <w:rsid w:val="007227B7"/>
    <w:rsid w:val="00730E76"/>
    <w:rsid w:val="00730F2F"/>
    <w:rsid w:val="00745963"/>
    <w:rsid w:val="00753EC8"/>
    <w:rsid w:val="00760E46"/>
    <w:rsid w:val="00766228"/>
    <w:rsid w:val="00767092"/>
    <w:rsid w:val="007767E1"/>
    <w:rsid w:val="00783677"/>
    <w:rsid w:val="00784BC8"/>
    <w:rsid w:val="007864AB"/>
    <w:rsid w:val="00794278"/>
    <w:rsid w:val="007948B5"/>
    <w:rsid w:val="007A4909"/>
    <w:rsid w:val="007B21B7"/>
    <w:rsid w:val="007C292C"/>
    <w:rsid w:val="007C46C0"/>
    <w:rsid w:val="007D4033"/>
    <w:rsid w:val="007E2A74"/>
    <w:rsid w:val="007F560C"/>
    <w:rsid w:val="008466D3"/>
    <w:rsid w:val="008522AB"/>
    <w:rsid w:val="00852BB1"/>
    <w:rsid w:val="008549AC"/>
    <w:rsid w:val="00873A93"/>
    <w:rsid w:val="0088393B"/>
    <w:rsid w:val="008971B1"/>
    <w:rsid w:val="008A56DD"/>
    <w:rsid w:val="008B33D7"/>
    <w:rsid w:val="008B4156"/>
    <w:rsid w:val="008C0C00"/>
    <w:rsid w:val="008C1796"/>
    <w:rsid w:val="008D2306"/>
    <w:rsid w:val="008E71A9"/>
    <w:rsid w:val="008F281A"/>
    <w:rsid w:val="009024CF"/>
    <w:rsid w:val="0091200E"/>
    <w:rsid w:val="00913C68"/>
    <w:rsid w:val="00915C9D"/>
    <w:rsid w:val="00925CEA"/>
    <w:rsid w:val="00926516"/>
    <w:rsid w:val="00927E61"/>
    <w:rsid w:val="0093473E"/>
    <w:rsid w:val="00946006"/>
    <w:rsid w:val="00950C7C"/>
    <w:rsid w:val="0095789B"/>
    <w:rsid w:val="00957D9E"/>
    <w:rsid w:val="00965C2A"/>
    <w:rsid w:val="0097567D"/>
    <w:rsid w:val="00982A52"/>
    <w:rsid w:val="009A29BE"/>
    <w:rsid w:val="009B0610"/>
    <w:rsid w:val="009B4F3F"/>
    <w:rsid w:val="009B7B6C"/>
    <w:rsid w:val="009C2A15"/>
    <w:rsid w:val="009D149D"/>
    <w:rsid w:val="009D4DAE"/>
    <w:rsid w:val="009E19F7"/>
    <w:rsid w:val="009E2B10"/>
    <w:rsid w:val="00A56E5C"/>
    <w:rsid w:val="00A73641"/>
    <w:rsid w:val="00A74B0D"/>
    <w:rsid w:val="00A803D3"/>
    <w:rsid w:val="00A841D7"/>
    <w:rsid w:val="00A86705"/>
    <w:rsid w:val="00A90B07"/>
    <w:rsid w:val="00A95682"/>
    <w:rsid w:val="00AA3F77"/>
    <w:rsid w:val="00AA7311"/>
    <w:rsid w:val="00AB2081"/>
    <w:rsid w:val="00AB2C42"/>
    <w:rsid w:val="00AD345B"/>
    <w:rsid w:val="00AD7086"/>
    <w:rsid w:val="00AF216A"/>
    <w:rsid w:val="00B0048F"/>
    <w:rsid w:val="00B046B0"/>
    <w:rsid w:val="00B13AE7"/>
    <w:rsid w:val="00B13D4A"/>
    <w:rsid w:val="00B33866"/>
    <w:rsid w:val="00B40366"/>
    <w:rsid w:val="00B47BB1"/>
    <w:rsid w:val="00B51D84"/>
    <w:rsid w:val="00B54927"/>
    <w:rsid w:val="00B557C7"/>
    <w:rsid w:val="00B620E8"/>
    <w:rsid w:val="00B81012"/>
    <w:rsid w:val="00B8466B"/>
    <w:rsid w:val="00BA08A4"/>
    <w:rsid w:val="00BA1EC1"/>
    <w:rsid w:val="00BA42F3"/>
    <w:rsid w:val="00BA4C6E"/>
    <w:rsid w:val="00BA6C76"/>
    <w:rsid w:val="00BB2DD0"/>
    <w:rsid w:val="00BD29B2"/>
    <w:rsid w:val="00BE6457"/>
    <w:rsid w:val="00BE7FA9"/>
    <w:rsid w:val="00BF7BE6"/>
    <w:rsid w:val="00BF7DAD"/>
    <w:rsid w:val="00C25000"/>
    <w:rsid w:val="00C275AF"/>
    <w:rsid w:val="00C32F45"/>
    <w:rsid w:val="00C35BC1"/>
    <w:rsid w:val="00C366D5"/>
    <w:rsid w:val="00C40704"/>
    <w:rsid w:val="00C42A41"/>
    <w:rsid w:val="00C551A0"/>
    <w:rsid w:val="00C8146B"/>
    <w:rsid w:val="00C86A1A"/>
    <w:rsid w:val="00C9799C"/>
    <w:rsid w:val="00CA63B5"/>
    <w:rsid w:val="00CB755D"/>
    <w:rsid w:val="00CC097B"/>
    <w:rsid w:val="00CC6B4B"/>
    <w:rsid w:val="00CE1D7D"/>
    <w:rsid w:val="00CE5E33"/>
    <w:rsid w:val="00CF1079"/>
    <w:rsid w:val="00CF30C4"/>
    <w:rsid w:val="00CF62A1"/>
    <w:rsid w:val="00D10F3D"/>
    <w:rsid w:val="00D168CD"/>
    <w:rsid w:val="00D30F1F"/>
    <w:rsid w:val="00D444AC"/>
    <w:rsid w:val="00D5323E"/>
    <w:rsid w:val="00D62A87"/>
    <w:rsid w:val="00D63849"/>
    <w:rsid w:val="00D64549"/>
    <w:rsid w:val="00D720F6"/>
    <w:rsid w:val="00D728C4"/>
    <w:rsid w:val="00D85940"/>
    <w:rsid w:val="00D86773"/>
    <w:rsid w:val="00D90483"/>
    <w:rsid w:val="00DA142F"/>
    <w:rsid w:val="00DA7293"/>
    <w:rsid w:val="00DC4CD3"/>
    <w:rsid w:val="00DD489E"/>
    <w:rsid w:val="00DE333A"/>
    <w:rsid w:val="00DE4389"/>
    <w:rsid w:val="00DF53D8"/>
    <w:rsid w:val="00DF7866"/>
    <w:rsid w:val="00E061C5"/>
    <w:rsid w:val="00E25D54"/>
    <w:rsid w:val="00E315E3"/>
    <w:rsid w:val="00E32305"/>
    <w:rsid w:val="00E34ADA"/>
    <w:rsid w:val="00E44076"/>
    <w:rsid w:val="00E52E8C"/>
    <w:rsid w:val="00E66885"/>
    <w:rsid w:val="00E80BB8"/>
    <w:rsid w:val="00E81D72"/>
    <w:rsid w:val="00E83BEB"/>
    <w:rsid w:val="00E94397"/>
    <w:rsid w:val="00EA4562"/>
    <w:rsid w:val="00EC4744"/>
    <w:rsid w:val="00EF6797"/>
    <w:rsid w:val="00F019CB"/>
    <w:rsid w:val="00F14210"/>
    <w:rsid w:val="00F17061"/>
    <w:rsid w:val="00F22AA0"/>
    <w:rsid w:val="00F2526A"/>
    <w:rsid w:val="00F25396"/>
    <w:rsid w:val="00F253F8"/>
    <w:rsid w:val="00F36BB9"/>
    <w:rsid w:val="00F4492B"/>
    <w:rsid w:val="00F57501"/>
    <w:rsid w:val="00F84010"/>
    <w:rsid w:val="00F92061"/>
    <w:rsid w:val="00FA04D1"/>
    <w:rsid w:val="00FA2757"/>
    <w:rsid w:val="00FB050F"/>
    <w:rsid w:val="00FB13A2"/>
    <w:rsid w:val="00FB568C"/>
    <w:rsid w:val="00FB69F4"/>
    <w:rsid w:val="00FC62BB"/>
    <w:rsid w:val="00FD286C"/>
    <w:rsid w:val="00FD34E3"/>
    <w:rsid w:val="00FD70AC"/>
    <w:rsid w:val="00FD7B98"/>
    <w:rsid w:val="00FE05B5"/>
    <w:rsid w:val="00FE64F6"/>
    <w:rsid w:val="00FF08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f6a4f0,#e4d4b6,#f6d5a4,#d4fc9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67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5E33"/>
    <w:pPr>
      <w:ind w:left="720"/>
      <w:contextualSpacing/>
    </w:pPr>
  </w:style>
  <w:style w:type="table" w:styleId="TableGrid">
    <w:name w:val="Table Grid"/>
    <w:basedOn w:val="TableNormal"/>
    <w:uiPriority w:val="39"/>
    <w:rsid w:val="006B530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7F560C"/>
    <w:pPr>
      <w:autoSpaceDE w:val="0"/>
      <w:autoSpaceDN w:val="0"/>
      <w:adjustRightInd w:val="0"/>
      <w:spacing w:after="0" w:line="240" w:lineRule="auto"/>
    </w:pPr>
    <w:rPr>
      <w:rFonts w:ascii="TH Sarabun New" w:hAnsi="TH Sarabun New" w:cs="TH Sarabun New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15E3"/>
    <w:pPr>
      <w:spacing w:after="0" w:line="240" w:lineRule="auto"/>
    </w:pPr>
    <w:rPr>
      <w:rFonts w:ascii="Leelawadee" w:hAnsi="Leelawadee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15E3"/>
    <w:rPr>
      <w:rFonts w:ascii="Leelawadee" w:hAnsi="Leelawadee" w:cs="Angsana New"/>
      <w:sz w:val="18"/>
      <w:szCs w:val="22"/>
    </w:rPr>
  </w:style>
  <w:style w:type="character" w:customStyle="1" w:styleId="FooterChar">
    <w:name w:val="Footer Char"/>
    <w:basedOn w:val="DefaultParagraphFont"/>
    <w:link w:val="Footer"/>
    <w:rsid w:val="008C1796"/>
    <w:rPr>
      <w:rFonts w:ascii="Angsana New" w:eastAsia="Times New Roman" w:hAnsi="Angsana New" w:cs="Angsana New"/>
      <w:sz w:val="32"/>
      <w:szCs w:val="37"/>
    </w:rPr>
  </w:style>
  <w:style w:type="paragraph" w:styleId="Footer">
    <w:name w:val="footer"/>
    <w:basedOn w:val="Normal"/>
    <w:link w:val="FooterChar"/>
    <w:rsid w:val="008C1796"/>
    <w:pPr>
      <w:tabs>
        <w:tab w:val="center" w:pos="4153"/>
        <w:tab w:val="right" w:pos="8306"/>
      </w:tabs>
      <w:spacing w:after="0" w:line="240" w:lineRule="auto"/>
    </w:pPr>
    <w:rPr>
      <w:rFonts w:ascii="Angsana New" w:eastAsia="Times New Roman" w:hAnsi="Angsana New" w:cs="Angsana New"/>
      <w:sz w:val="32"/>
      <w:szCs w:val="37"/>
    </w:rPr>
  </w:style>
  <w:style w:type="character" w:customStyle="1" w:styleId="1">
    <w:name w:val="ท้ายกระดาษ อักขระ1"/>
    <w:basedOn w:val="DefaultParagraphFont"/>
    <w:uiPriority w:val="99"/>
    <w:semiHidden/>
    <w:rsid w:val="008C1796"/>
  </w:style>
  <w:style w:type="paragraph" w:styleId="NormalWeb">
    <w:name w:val="Normal (Web)"/>
    <w:basedOn w:val="Normal"/>
    <w:uiPriority w:val="99"/>
    <w:unhideWhenUsed/>
    <w:rsid w:val="00E25D54"/>
    <w:pPr>
      <w:spacing w:before="100" w:beforeAutospacing="1" w:after="100" w:afterAutospacing="1" w:line="240" w:lineRule="auto"/>
    </w:pPr>
    <w:rPr>
      <w:rFonts w:ascii="Tahoma" w:eastAsia="Times New Roman" w:hAnsi="Tahoma" w:cs="Tahoma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67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5E33"/>
    <w:pPr>
      <w:ind w:left="720"/>
      <w:contextualSpacing/>
    </w:pPr>
  </w:style>
  <w:style w:type="table" w:styleId="TableGrid">
    <w:name w:val="Table Grid"/>
    <w:basedOn w:val="TableNormal"/>
    <w:uiPriority w:val="39"/>
    <w:rsid w:val="006B530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7F560C"/>
    <w:pPr>
      <w:autoSpaceDE w:val="0"/>
      <w:autoSpaceDN w:val="0"/>
      <w:adjustRightInd w:val="0"/>
      <w:spacing w:after="0" w:line="240" w:lineRule="auto"/>
    </w:pPr>
    <w:rPr>
      <w:rFonts w:ascii="TH Sarabun New" w:hAnsi="TH Sarabun New" w:cs="TH Sarabun New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315E3"/>
    <w:pPr>
      <w:spacing w:after="0" w:line="240" w:lineRule="auto"/>
    </w:pPr>
    <w:rPr>
      <w:rFonts w:ascii="Leelawadee" w:hAnsi="Leelawadee" w:cs="Angsana New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15E3"/>
    <w:rPr>
      <w:rFonts w:ascii="Leelawadee" w:hAnsi="Leelawadee" w:cs="Angsana New"/>
      <w:sz w:val="18"/>
      <w:szCs w:val="22"/>
    </w:rPr>
  </w:style>
  <w:style w:type="character" w:customStyle="1" w:styleId="FooterChar">
    <w:name w:val="Footer Char"/>
    <w:basedOn w:val="DefaultParagraphFont"/>
    <w:link w:val="Footer"/>
    <w:rsid w:val="008C1796"/>
    <w:rPr>
      <w:rFonts w:ascii="Angsana New" w:eastAsia="Times New Roman" w:hAnsi="Angsana New" w:cs="Angsana New"/>
      <w:sz w:val="32"/>
      <w:szCs w:val="37"/>
    </w:rPr>
  </w:style>
  <w:style w:type="paragraph" w:styleId="Footer">
    <w:name w:val="footer"/>
    <w:basedOn w:val="Normal"/>
    <w:link w:val="FooterChar"/>
    <w:rsid w:val="008C1796"/>
    <w:pPr>
      <w:tabs>
        <w:tab w:val="center" w:pos="4153"/>
        <w:tab w:val="right" w:pos="8306"/>
      </w:tabs>
      <w:spacing w:after="0" w:line="240" w:lineRule="auto"/>
    </w:pPr>
    <w:rPr>
      <w:rFonts w:ascii="Angsana New" w:eastAsia="Times New Roman" w:hAnsi="Angsana New" w:cs="Angsana New"/>
      <w:sz w:val="32"/>
      <w:szCs w:val="37"/>
    </w:rPr>
  </w:style>
  <w:style w:type="character" w:customStyle="1" w:styleId="1">
    <w:name w:val="ท้ายกระดาษ อักขระ1"/>
    <w:basedOn w:val="DefaultParagraphFont"/>
    <w:uiPriority w:val="99"/>
    <w:semiHidden/>
    <w:rsid w:val="008C1796"/>
  </w:style>
  <w:style w:type="paragraph" w:styleId="NormalWeb">
    <w:name w:val="Normal (Web)"/>
    <w:basedOn w:val="Normal"/>
    <w:uiPriority w:val="99"/>
    <w:unhideWhenUsed/>
    <w:rsid w:val="00E25D54"/>
    <w:pPr>
      <w:spacing w:before="100" w:beforeAutospacing="1" w:after="100" w:afterAutospacing="1" w:line="240" w:lineRule="auto"/>
    </w:pPr>
    <w:rPr>
      <w:rFonts w:ascii="Tahoma" w:eastAsia="Times New Roman" w:hAnsi="Tahoma" w:cs="Tahoma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6.bin"/><Relationship Id="rId84" Type="http://schemas.openxmlformats.org/officeDocument/2006/relationships/image" Target="media/image30.wmf"/><Relationship Id="rId89" Type="http://schemas.openxmlformats.org/officeDocument/2006/relationships/oleObject" Target="embeddings/oleObject50.bin"/><Relationship Id="rId7" Type="http://schemas.openxmlformats.org/officeDocument/2006/relationships/image" Target="media/image1.png"/><Relationship Id="rId71" Type="http://schemas.openxmlformats.org/officeDocument/2006/relationships/oleObject" Target="embeddings/oleObject39.bin"/><Relationship Id="rId92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42.bin"/><Relationship Id="rId79" Type="http://schemas.openxmlformats.org/officeDocument/2006/relationships/image" Target="media/image27.wmf"/><Relationship Id="rId87" Type="http://schemas.openxmlformats.org/officeDocument/2006/relationships/oleObject" Target="embeddings/oleObject49.bin"/><Relationship Id="rId102" Type="http://schemas.openxmlformats.org/officeDocument/2006/relationships/image" Target="media/image39.wmf"/><Relationship Id="rId5" Type="http://schemas.openxmlformats.org/officeDocument/2006/relationships/settings" Target="settings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7.bin"/><Relationship Id="rId90" Type="http://schemas.openxmlformats.org/officeDocument/2006/relationships/image" Target="media/image33.wmf"/><Relationship Id="rId95" Type="http://schemas.openxmlformats.org/officeDocument/2006/relationships/oleObject" Target="embeddings/oleObject53.bin"/><Relationship Id="rId19" Type="http://schemas.openxmlformats.org/officeDocument/2006/relationships/image" Target="media/image8.wmf"/><Relationship Id="rId14" Type="http://schemas.openxmlformats.org/officeDocument/2006/relationships/image" Target="media/image5.e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7.bin"/><Relationship Id="rId77" Type="http://schemas.openxmlformats.org/officeDocument/2006/relationships/image" Target="media/image26.wmf"/><Relationship Id="rId100" Type="http://schemas.openxmlformats.org/officeDocument/2006/relationships/image" Target="media/image38.wmf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6.bin"/><Relationship Id="rId85" Type="http://schemas.openxmlformats.org/officeDocument/2006/relationships/oleObject" Target="embeddings/oleObject48.bin"/><Relationship Id="rId93" Type="http://schemas.openxmlformats.org/officeDocument/2006/relationships/oleObject" Target="embeddings/oleObject52.bin"/><Relationship Id="rId98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5.bin"/><Relationship Id="rId103" Type="http://schemas.openxmlformats.org/officeDocument/2006/relationships/oleObject" Target="embeddings/oleObject57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3.e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8.bin"/><Relationship Id="rId75" Type="http://schemas.openxmlformats.org/officeDocument/2006/relationships/oleObject" Target="embeddings/oleObject43.bin"/><Relationship Id="rId83" Type="http://schemas.openxmlformats.org/officeDocument/2006/relationships/image" Target="media/image29.emf"/><Relationship Id="rId88" Type="http://schemas.openxmlformats.org/officeDocument/2006/relationships/image" Target="media/image32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41.bin"/><Relationship Id="rId78" Type="http://schemas.openxmlformats.org/officeDocument/2006/relationships/oleObject" Target="embeddings/oleObject45.bin"/><Relationship Id="rId81" Type="http://schemas.openxmlformats.org/officeDocument/2006/relationships/image" Target="media/image28.wmf"/><Relationship Id="rId86" Type="http://schemas.openxmlformats.org/officeDocument/2006/relationships/image" Target="media/image31.wmf"/><Relationship Id="rId94" Type="http://schemas.openxmlformats.org/officeDocument/2006/relationships/image" Target="media/image35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emf"/><Relationship Id="rId76" Type="http://schemas.openxmlformats.org/officeDocument/2006/relationships/oleObject" Target="embeddings/oleObject44.bin"/><Relationship Id="rId97" Type="http://schemas.openxmlformats.org/officeDocument/2006/relationships/oleObject" Target="embeddings/oleObject54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F0841F-1520-4F5A-9F5E-B61037FFB3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10</Pages>
  <Words>1797</Words>
  <Characters>10248</Characters>
  <Application>Microsoft Office Word</Application>
  <DocSecurity>0</DocSecurity>
  <Lines>85</Lines>
  <Paragraphs>24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ชิต</dc:creator>
  <cp:keywords/>
  <dc:description/>
  <cp:lastModifiedBy>SD-SSRU</cp:lastModifiedBy>
  <cp:revision>43</cp:revision>
  <cp:lastPrinted>2017-05-24T17:38:00Z</cp:lastPrinted>
  <dcterms:created xsi:type="dcterms:W3CDTF">2017-06-27T02:43:00Z</dcterms:created>
  <dcterms:modified xsi:type="dcterms:W3CDTF">2017-09-18T12:40:00Z</dcterms:modified>
</cp:coreProperties>
</file>